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spacing w:line="360" w:lineRule="auto"/>
        <w:contextualSpacing/>
        <w:jc w:val="center"/>
        <w:rPr>
          <w:rFonts w:ascii="Times New Roman" w:eastAsia="黑体" w:hAnsi="Times New Roman"/>
          <w:color w:val="000000"/>
          <w:kern w:val="0"/>
          <w:sz w:val="32"/>
          <w:szCs w:val="32"/>
        </w:rPr>
      </w:pPr>
      <w:bookmarkStart w:id="0" w:name="_GoBack"/>
      <w:bookmarkEnd w:id="0"/>
      <w:r>
        <w:rPr>
          <w:rFonts w:ascii="Times New Roman" w:eastAsia="黑体" w:hAnsi="Times New Roman" w:hint="eastAsia"/>
          <w:color w:val="000000"/>
          <w:kern w:val="0"/>
          <w:sz w:val="32"/>
          <w:szCs w:val="32"/>
        </w:rPr>
        <w:t>第二十六章</w:t>
      </w:r>
      <w:r>
        <w:rPr>
          <w:rFonts w:ascii="Times New Roman" w:eastAsia="黑体" w:hAnsi="Times New Roman"/>
          <w:color w:val="000000"/>
          <w:kern w:val="0"/>
          <w:sz w:val="32"/>
          <w:szCs w:val="32"/>
        </w:rPr>
        <w:t xml:space="preserve"> </w:t>
      </w:r>
      <w:r>
        <w:rPr>
          <w:rFonts w:ascii="Times New Roman" w:eastAsia="黑体" w:hAnsi="Times New Roman" w:hint="eastAsia"/>
          <w:color w:val="000000"/>
          <w:kern w:val="0"/>
          <w:sz w:val="32"/>
          <w:szCs w:val="32"/>
        </w:rPr>
        <w:t>反比例函数</w:t>
      </w:r>
    </w:p>
    <w:p>
      <w:pPr>
        <w:spacing w:line="360" w:lineRule="auto"/>
        <w:contextualSpacing/>
        <w:jc w:val="center"/>
        <w:rPr>
          <w:rFonts w:ascii="Times New Roman" w:eastAsia="黑体" w:hAnsi="Times New Roman"/>
          <w:color w:val="000000"/>
          <w:kern w:val="0"/>
          <w:sz w:val="32"/>
          <w:szCs w:val="32"/>
        </w:rPr>
      </w:pPr>
      <w:r>
        <w:rPr>
          <w:rFonts w:ascii="Times New Roman" w:eastAsia="黑体" w:hAnsi="Times New Roman" w:hint="eastAsia"/>
          <w:color w:val="000000"/>
          <w:kern w:val="0"/>
          <w:sz w:val="32"/>
          <w:szCs w:val="32"/>
        </w:rPr>
        <w:t>26.1反比例函数</w:t>
      </w:r>
    </w:p>
    <w:p>
      <w:pPr>
        <w:spacing w:line="360" w:lineRule="auto"/>
        <w:rPr>
          <w:rFonts w:ascii="Times New Roman" w:hAnsi="Times New Roman"/>
          <w:b/>
          <w:color w:val="0000FF"/>
          <w:szCs w:val="21"/>
        </w:rPr>
      </w:pPr>
      <w:r>
        <mc:AlternateContent>
          <mc:Choice Requires="wpg">
            <w:drawing>
              <wp:inline distT="0" distB="0" distL="0" distR="0">
                <wp:extent cx="5923915" cy="372745"/>
                <wp:effectExtent l="0" t="0" r="19685" b="46355"/>
                <wp:docPr id="53" name="组合 53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5923280" cy="372745"/>
                          <a:chOff x="0" y="0"/>
                          <a:chExt cx="5924251" cy="372745"/>
                        </a:xfrm>
                      </wpg:grpSpPr>
                      <wpg:grpSp>
                        <wpg:cNvPr id="84" name="组合 84"/>
                        <wpg:cNvGrpSpPr/>
                        <wpg:grpSpPr>
                          <a:xfrm>
                            <a:off x="0" y="0"/>
                            <a:ext cx="5924251" cy="372745"/>
                            <a:chOff x="0" y="0"/>
                            <a:chExt cx="27388688" cy="1729469"/>
                          </a:xfrm>
                        </wpg:grpSpPr>
                        <wps:wsp xmlns:wps="http://schemas.microsoft.com/office/word/2010/wordprocessingShape">
                          <wps:cNvPr id="91" name="文本框 7"/>
                          <wps:cNvSpPr txBox="1"/>
                          <wps:spPr>
                            <a:xfrm>
                              <a:off x="2069205" y="0"/>
                              <a:ext cx="3934849" cy="1728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eastAsia="微软雅黑" w:hAnsi="微软雅黑" w:hint="eastAsia"/>
                                    <w:color w:val="000000"/>
                                    <w:sz w:val="32"/>
                                    <w:szCs w:val="32"/>
                                  </w:rPr>
                                  <w:t>目标导航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 xmlns:wps="http://schemas.microsoft.com/office/word/2010/wordprocessingShape">
                          <wps:cNvPr id="92" name="直接连接符 92"/>
                          <wps:cNvCnPr/>
                          <wps:spPr>
                            <a:xfrm flipV="1">
                              <a:off x="0" y="1728100"/>
                              <a:ext cx="27388688" cy="1369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rgbClr val="7030A0"/>
                              </a:solidFill>
                            </a:ln>
                          </wps:spPr>
                          <wps:bodyPr/>
                        </wps:wsp>
                        <wps:wsp xmlns:wps="http://schemas.microsoft.com/office/word/2010/wordprocessingShape">
                          <wps:cNvPr id="93" name="直接连接符 93"/>
                          <wps:cNvCnPr/>
                          <wps:spPr>
                            <a:xfrm>
                              <a:off x="1981113" y="171623"/>
                              <a:ext cx="3546718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rgbClr val="7030A0"/>
                              </a:solidFill>
                            </a:ln>
                          </wps:spPr>
                          <wps:bodyPr/>
                        </wps:wsp>
                      </wpg:grpSp>
                      <wps:wsp xmlns:wps="http://schemas.microsoft.com/office/word/2010/wordprocessingShape">
                        <wps:cNvPr id="85" name="任意多边形 85"/>
                        <wps:cNvSpPr/>
                        <wps:spPr>
                          <a:xfrm flipH="1">
                            <a:off x="38988" y="5499"/>
                            <a:ext cx="287611" cy="339154"/>
                          </a:xfrm>
                          <a:custGeom>
                            <a:avLst/>
                            <a:gdLst/>
                            <a:cxnLst>
                              <a:cxn ang="0">
                                <a:pos x="210516" y="339154"/>
                              </a:cxn>
                              <a:cxn ang="0">
                                <a:pos x="99154" y="339154"/>
                              </a:cxn>
                              <a:cxn ang="0">
                                <a:pos x="90588" y="331098"/>
                              </a:cxn>
                              <a:cxn ang="0">
                                <a:pos x="90588" y="274707"/>
                              </a:cxn>
                              <a:cxn ang="0">
                                <a:pos x="47757" y="274707"/>
                              </a:cxn>
                              <a:cxn ang="0">
                                <a:pos x="39190" y="266651"/>
                              </a:cxn>
                              <a:cxn ang="0">
                                <a:pos x="39190" y="209454"/>
                              </a:cxn>
                              <a:cxn ang="0">
                                <a:pos x="4926" y="194148"/>
                              </a:cxn>
                              <a:cxn ang="0">
                                <a:pos x="642" y="189314"/>
                              </a:cxn>
                              <a:cxn ang="0">
                                <a:pos x="642" y="182869"/>
                              </a:cxn>
                              <a:cxn ang="0">
                                <a:pos x="22058" y="139367"/>
                              </a:cxn>
                              <a:cxn ang="0">
                                <a:pos x="22058" y="136950"/>
                              </a:cxn>
                              <a:cxn ang="0">
                                <a:pos x="154835" y="0"/>
                              </a:cxn>
                              <a:cxn ang="0">
                                <a:pos x="287612" y="136950"/>
                              </a:cxn>
                              <a:cxn ang="0">
                                <a:pos x="219082" y="256984"/>
                              </a:cxn>
                              <a:cxn ang="0">
                                <a:pos x="219082" y="330292"/>
                              </a:cxn>
                              <a:cxn ang="0">
                                <a:pos x="210516" y="339154"/>
                              </a:cxn>
                              <a:cxn ang="0">
                                <a:pos x="107721" y="323042"/>
                              </a:cxn>
                              <a:cxn ang="0">
                                <a:pos x="201949" y="323042"/>
                              </a:cxn>
                              <a:cxn ang="0">
                                <a:pos x="201949" y="252956"/>
                              </a:cxn>
                              <a:cxn ang="0">
                                <a:pos x="206232" y="245705"/>
                              </a:cxn>
                              <a:cxn ang="0">
                                <a:pos x="210516" y="243289"/>
                              </a:cxn>
                              <a:cxn ang="0">
                                <a:pos x="270479" y="136950"/>
                              </a:cxn>
                              <a:cxn ang="0">
                                <a:pos x="154835" y="16112"/>
                              </a:cxn>
                              <a:cxn ang="0">
                                <a:pos x="39190" y="136950"/>
                              </a:cxn>
                              <a:cxn ang="0">
                                <a:pos x="39190" y="140979"/>
                              </a:cxn>
                              <a:cxn ang="0">
                                <a:pos x="38334" y="144201"/>
                              </a:cxn>
                              <a:cxn ang="0">
                                <a:pos x="19488" y="182064"/>
                              </a:cxn>
                              <a:cxn ang="0">
                                <a:pos x="51183" y="195759"/>
                              </a:cxn>
                              <a:cxn ang="0">
                                <a:pos x="56323" y="203009"/>
                              </a:cxn>
                              <a:cxn ang="0">
                                <a:pos x="56323" y="256984"/>
                              </a:cxn>
                              <a:cxn ang="0">
                                <a:pos x="99154" y="256984"/>
                              </a:cxn>
                              <a:cxn ang="0">
                                <a:pos x="107721" y="265040"/>
                              </a:cxn>
                              <a:cxn ang="0">
                                <a:pos x="107721" y="323042"/>
                              </a:cxn>
                            </a:cxnLst>
                            <a:rect l="0" t="0" r="0" b="0"/>
                            <a:pathLst>
                              <a:path fill="norm" h="339154" w="287611" stroke="1">
                                <a:moveTo>
                                  <a:pt x="210516" y="339154"/>
                                </a:moveTo>
                                <a:lnTo>
                                  <a:pt x="99154" y="339154"/>
                                </a:lnTo>
                                <a:cubicBezTo>
                                  <a:pt x="94014" y="339154"/>
                                  <a:pt x="90588" y="335932"/>
                                  <a:pt x="90588" y="331098"/>
                                </a:cubicBezTo>
                                <a:lnTo>
                                  <a:pt x="90588" y="274707"/>
                                </a:lnTo>
                                <a:lnTo>
                                  <a:pt x="47757" y="274707"/>
                                </a:lnTo>
                                <a:cubicBezTo>
                                  <a:pt x="42617" y="274707"/>
                                  <a:pt x="39190" y="271484"/>
                                  <a:pt x="39190" y="266651"/>
                                </a:cubicBezTo>
                                <a:lnTo>
                                  <a:pt x="39190" y="209454"/>
                                </a:lnTo>
                                <a:lnTo>
                                  <a:pt x="4926" y="194148"/>
                                </a:lnTo>
                                <a:cubicBezTo>
                                  <a:pt x="3212" y="193342"/>
                                  <a:pt x="1499" y="191731"/>
                                  <a:pt x="642" y="189314"/>
                                </a:cubicBezTo>
                                <a:cubicBezTo>
                                  <a:pt x="-214" y="187703"/>
                                  <a:pt x="-214" y="185286"/>
                                  <a:pt x="642" y="182869"/>
                                </a:cubicBezTo>
                                <a:lnTo>
                                  <a:pt x="22058" y="139367"/>
                                </a:lnTo>
                                <a:lnTo>
                                  <a:pt x="22058" y="136950"/>
                                </a:lnTo>
                                <a:cubicBezTo>
                                  <a:pt x="22058" y="61225"/>
                                  <a:pt x="82022" y="0"/>
                                  <a:pt x="154835" y="0"/>
                                </a:cubicBezTo>
                                <a:cubicBezTo>
                                  <a:pt x="227648" y="0"/>
                                  <a:pt x="287612" y="61225"/>
                                  <a:pt x="287612" y="136950"/>
                                </a:cubicBezTo>
                                <a:cubicBezTo>
                                  <a:pt x="287612" y="186897"/>
                                  <a:pt x="261056" y="232816"/>
                                  <a:pt x="219082" y="256984"/>
                                </a:cubicBezTo>
                                <a:lnTo>
                                  <a:pt x="219082" y="330292"/>
                                </a:lnTo>
                                <a:cubicBezTo>
                                  <a:pt x="219082" y="335932"/>
                                  <a:pt x="215655" y="339154"/>
                                  <a:pt x="210516" y="339154"/>
                                </a:cubicBezTo>
                                <a:close/>
                                <a:moveTo>
                                  <a:pt x="107721" y="323042"/>
                                </a:moveTo>
                                <a:lnTo>
                                  <a:pt x="201949" y="323042"/>
                                </a:lnTo>
                                <a:lnTo>
                                  <a:pt x="201949" y="252956"/>
                                </a:lnTo>
                                <a:cubicBezTo>
                                  <a:pt x="201949" y="250539"/>
                                  <a:pt x="203662" y="247317"/>
                                  <a:pt x="206232" y="245705"/>
                                </a:cubicBezTo>
                                <a:lnTo>
                                  <a:pt x="210516" y="243289"/>
                                </a:lnTo>
                                <a:cubicBezTo>
                                  <a:pt x="247350" y="222343"/>
                                  <a:pt x="270479" y="181258"/>
                                  <a:pt x="270479" y="136950"/>
                                </a:cubicBezTo>
                                <a:cubicBezTo>
                                  <a:pt x="270479" y="70087"/>
                                  <a:pt x="218225" y="16112"/>
                                  <a:pt x="154835" y="16112"/>
                                </a:cubicBezTo>
                                <a:cubicBezTo>
                                  <a:pt x="91444" y="16112"/>
                                  <a:pt x="39190" y="70087"/>
                                  <a:pt x="39190" y="136950"/>
                                </a:cubicBezTo>
                                <a:lnTo>
                                  <a:pt x="39190" y="140979"/>
                                </a:lnTo>
                                <a:cubicBezTo>
                                  <a:pt x="39190" y="142590"/>
                                  <a:pt x="39190" y="143395"/>
                                  <a:pt x="38334" y="144201"/>
                                </a:cubicBezTo>
                                <a:lnTo>
                                  <a:pt x="19488" y="182064"/>
                                </a:lnTo>
                                <a:lnTo>
                                  <a:pt x="51183" y="195759"/>
                                </a:lnTo>
                                <a:cubicBezTo>
                                  <a:pt x="54610" y="197370"/>
                                  <a:pt x="56323" y="199787"/>
                                  <a:pt x="56323" y="203009"/>
                                </a:cubicBezTo>
                                <a:lnTo>
                                  <a:pt x="56323" y="256984"/>
                                </a:lnTo>
                                <a:lnTo>
                                  <a:pt x="99154" y="256984"/>
                                </a:lnTo>
                                <a:cubicBezTo>
                                  <a:pt x="104294" y="256984"/>
                                  <a:pt x="107721" y="260206"/>
                                  <a:pt x="107721" y="265040"/>
                                </a:cubicBezTo>
                                <a:lnTo>
                                  <a:pt x="107721" y="3230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A3E46"/>
                          </a:solidFill>
                          <a:ln w="400">
                            <a:solidFill>
                              <a:srgbClr val="7030A0"/>
                            </a:solidFill>
                            <a:miter lim="0"/>
                          </a:ln>
                        </wps:spPr>
                        <wps:bodyPr anchor="ctr" upright="1"/>
                      </wps:wsp>
                      <wps:wsp xmlns:wps="http://schemas.microsoft.com/office/word/2010/wordprocessingShape">
                        <wps:cNvPr id="86" name="任意多边形 86"/>
                        <wps:cNvSpPr/>
                        <wps:spPr>
                          <a:xfrm flipH="1">
                            <a:off x="97920" y="51018"/>
                            <a:ext cx="153036" cy="161118"/>
                          </a:xfrm>
                          <a:custGeom>
                            <a:avLst/>
                            <a:gdLst/>
                            <a:cxnLst>
                              <a:cxn ang="0">
                                <a:pos x="138750" y="85393"/>
                              </a:cxn>
                              <a:cxn ang="0">
                                <a:pos x="109625" y="62031"/>
                              </a:cxn>
                              <a:cxn ang="0">
                                <a:pos x="76216" y="0"/>
                              </a:cxn>
                              <a:cxn ang="0">
                                <a:pos x="47948" y="33835"/>
                              </a:cxn>
                              <a:cxn ang="0">
                                <a:pos x="2547" y="40280"/>
                              </a:cxn>
                              <a:cxn ang="0">
                                <a:pos x="43665" y="99088"/>
                              </a:cxn>
                              <a:cxn ang="0">
                                <a:pos x="77073" y="161118"/>
                              </a:cxn>
                              <a:cxn ang="0">
                                <a:pos x="105342" y="127284"/>
                              </a:cxn>
                              <a:cxn ang="0">
                                <a:pos x="113051" y="128895"/>
                              </a:cxn>
                              <a:cxn ang="0">
                                <a:pos x="128470" y="130506"/>
                              </a:cxn>
                              <a:cxn ang="0">
                                <a:pos x="151599" y="120839"/>
                              </a:cxn>
                              <a:cxn ang="0">
                                <a:pos x="138750" y="85393"/>
                              </a:cxn>
                              <a:cxn ang="0">
                                <a:pos x="93349" y="79754"/>
                              </a:cxn>
                              <a:cxn ang="0">
                                <a:pos x="91636" y="104727"/>
                              </a:cxn>
                              <a:cxn ang="0">
                                <a:pos x="67650" y="93449"/>
                              </a:cxn>
                              <a:cxn ang="0">
                                <a:pos x="59084" y="88615"/>
                              </a:cxn>
                              <a:cxn ang="0">
                                <a:pos x="59084" y="79754"/>
                              </a:cxn>
                              <a:cxn ang="0">
                                <a:pos x="60797" y="54780"/>
                              </a:cxn>
                              <a:cxn ang="0">
                                <a:pos x="84783" y="66058"/>
                              </a:cxn>
                              <a:cxn ang="0">
                                <a:pos x="93349" y="70892"/>
                              </a:cxn>
                              <a:cxn ang="0">
                                <a:pos x="93349" y="79754"/>
                              </a:cxn>
                              <a:cxn ang="0">
                                <a:pos x="76216" y="15306"/>
                              </a:cxn>
                              <a:cxn ang="0">
                                <a:pos x="90779" y="50752"/>
                              </a:cxn>
                              <a:cxn ang="0">
                                <a:pos x="63367" y="38668"/>
                              </a:cxn>
                              <a:cxn ang="0">
                                <a:pos x="76216" y="15306"/>
                              </a:cxn>
                              <a:cxn ang="0">
                                <a:pos x="17109" y="47530"/>
                              </a:cxn>
                              <a:cxn ang="0">
                                <a:pos x="23962" y="45919"/>
                              </a:cxn>
                              <a:cxn ang="0">
                                <a:pos x="44521" y="49141"/>
                              </a:cxn>
                              <a:cxn ang="0">
                                <a:pos x="41951" y="77337"/>
                              </a:cxn>
                              <a:cxn ang="0">
                                <a:pos x="17109" y="47530"/>
                              </a:cxn>
                              <a:cxn ang="0">
                                <a:pos x="76216" y="144201"/>
                              </a:cxn>
                              <a:cxn ang="0">
                                <a:pos x="61654" y="108755"/>
                              </a:cxn>
                              <a:cxn ang="0">
                                <a:pos x="89066" y="120839"/>
                              </a:cxn>
                              <a:cxn ang="0">
                                <a:pos x="76216" y="144201"/>
                              </a:cxn>
                              <a:cxn ang="0">
                                <a:pos x="135324" y="111977"/>
                              </a:cxn>
                              <a:cxn ang="0">
                                <a:pos x="115621" y="111977"/>
                              </a:cxn>
                              <a:cxn ang="0">
                                <a:pos x="107911" y="110366"/>
                              </a:cxn>
                              <a:cxn ang="0">
                                <a:pos x="110481" y="82170"/>
                              </a:cxn>
                              <a:cxn ang="0">
                                <a:pos x="125901" y="95866"/>
                              </a:cxn>
                              <a:cxn ang="0">
                                <a:pos x="135324" y="111977"/>
                              </a:cxn>
                            </a:cxnLst>
                            <a:rect l="0" t="0" r="0" b="0"/>
                            <a:pathLst>
                              <a:path fill="norm" h="161118" w="153036" stroke="1">
                                <a:moveTo>
                                  <a:pt x="138750" y="85393"/>
                                </a:moveTo>
                                <a:cubicBezTo>
                                  <a:pt x="131040" y="77337"/>
                                  <a:pt x="120761" y="69281"/>
                                  <a:pt x="109625" y="62031"/>
                                </a:cubicBezTo>
                                <a:cubicBezTo>
                                  <a:pt x="107055" y="29807"/>
                                  <a:pt x="95919" y="0"/>
                                  <a:pt x="76216" y="0"/>
                                </a:cubicBezTo>
                                <a:cubicBezTo>
                                  <a:pt x="62510" y="0"/>
                                  <a:pt x="53088" y="14501"/>
                                  <a:pt x="47948" y="33835"/>
                                </a:cubicBezTo>
                                <a:cubicBezTo>
                                  <a:pt x="27389" y="28196"/>
                                  <a:pt x="9400" y="29001"/>
                                  <a:pt x="2547" y="40280"/>
                                </a:cubicBezTo>
                                <a:cubicBezTo>
                                  <a:pt x="-7733" y="56391"/>
                                  <a:pt x="14539" y="79754"/>
                                  <a:pt x="43665" y="99088"/>
                                </a:cubicBezTo>
                                <a:cubicBezTo>
                                  <a:pt x="46234" y="131311"/>
                                  <a:pt x="57370" y="161118"/>
                                  <a:pt x="77073" y="161118"/>
                                </a:cubicBezTo>
                                <a:cubicBezTo>
                                  <a:pt x="90779" y="161118"/>
                                  <a:pt x="100202" y="146618"/>
                                  <a:pt x="105342" y="127284"/>
                                </a:cubicBezTo>
                                <a:cubicBezTo>
                                  <a:pt x="107911" y="128089"/>
                                  <a:pt x="110481" y="128895"/>
                                  <a:pt x="113051" y="128895"/>
                                </a:cubicBezTo>
                                <a:cubicBezTo>
                                  <a:pt x="119047" y="129700"/>
                                  <a:pt x="124187" y="130506"/>
                                  <a:pt x="128470" y="130506"/>
                                </a:cubicBezTo>
                                <a:cubicBezTo>
                                  <a:pt x="142176" y="130506"/>
                                  <a:pt x="148173" y="125672"/>
                                  <a:pt x="151599" y="120839"/>
                                </a:cubicBezTo>
                                <a:cubicBezTo>
                                  <a:pt x="154169" y="113588"/>
                                  <a:pt x="155026" y="102310"/>
                                  <a:pt x="138750" y="85393"/>
                                </a:cubicBezTo>
                                <a:close/>
                                <a:moveTo>
                                  <a:pt x="93349" y="79754"/>
                                </a:moveTo>
                                <a:cubicBezTo>
                                  <a:pt x="93349" y="89421"/>
                                  <a:pt x="92492" y="97476"/>
                                  <a:pt x="91636" y="104727"/>
                                </a:cubicBezTo>
                                <a:cubicBezTo>
                                  <a:pt x="83926" y="101505"/>
                                  <a:pt x="75360" y="98282"/>
                                  <a:pt x="67650" y="93449"/>
                                </a:cubicBezTo>
                                <a:cubicBezTo>
                                  <a:pt x="65080" y="91837"/>
                                  <a:pt x="61654" y="90226"/>
                                  <a:pt x="59084" y="88615"/>
                                </a:cubicBezTo>
                                <a:lnTo>
                                  <a:pt x="59084" y="79754"/>
                                </a:lnTo>
                                <a:cubicBezTo>
                                  <a:pt x="59084" y="70086"/>
                                  <a:pt x="59940" y="62031"/>
                                  <a:pt x="60797" y="54780"/>
                                </a:cubicBezTo>
                                <a:cubicBezTo>
                                  <a:pt x="68507" y="58003"/>
                                  <a:pt x="76216" y="61225"/>
                                  <a:pt x="84783" y="66058"/>
                                </a:cubicBezTo>
                                <a:cubicBezTo>
                                  <a:pt x="87352" y="67670"/>
                                  <a:pt x="90779" y="69281"/>
                                  <a:pt x="93349" y="70892"/>
                                </a:cubicBezTo>
                                <a:lnTo>
                                  <a:pt x="93349" y="79754"/>
                                </a:lnTo>
                                <a:close/>
                                <a:moveTo>
                                  <a:pt x="76216" y="15306"/>
                                </a:moveTo>
                                <a:cubicBezTo>
                                  <a:pt x="79643" y="15306"/>
                                  <a:pt x="87352" y="27390"/>
                                  <a:pt x="90779" y="50752"/>
                                </a:cubicBezTo>
                                <a:cubicBezTo>
                                  <a:pt x="82213" y="45919"/>
                                  <a:pt x="72790" y="41891"/>
                                  <a:pt x="63367" y="38668"/>
                                </a:cubicBezTo>
                                <a:cubicBezTo>
                                  <a:pt x="67650" y="23362"/>
                                  <a:pt x="73647" y="15306"/>
                                  <a:pt x="76216" y="15306"/>
                                </a:cubicBezTo>
                                <a:close/>
                                <a:moveTo>
                                  <a:pt x="17109" y="47530"/>
                                </a:moveTo>
                                <a:cubicBezTo>
                                  <a:pt x="17966" y="46724"/>
                                  <a:pt x="20536" y="45919"/>
                                  <a:pt x="23962" y="45919"/>
                                </a:cubicBezTo>
                                <a:cubicBezTo>
                                  <a:pt x="28245" y="45919"/>
                                  <a:pt x="35955" y="46724"/>
                                  <a:pt x="44521" y="49141"/>
                                </a:cubicBezTo>
                                <a:cubicBezTo>
                                  <a:pt x="42808" y="58003"/>
                                  <a:pt x="41951" y="67670"/>
                                  <a:pt x="41951" y="77337"/>
                                </a:cubicBezTo>
                                <a:cubicBezTo>
                                  <a:pt x="22249" y="62836"/>
                                  <a:pt x="15396" y="49947"/>
                                  <a:pt x="17109" y="47530"/>
                                </a:cubicBezTo>
                                <a:close/>
                                <a:moveTo>
                                  <a:pt x="76216" y="144201"/>
                                </a:moveTo>
                                <a:cubicBezTo>
                                  <a:pt x="72790" y="144201"/>
                                  <a:pt x="65080" y="132117"/>
                                  <a:pt x="61654" y="108755"/>
                                </a:cubicBezTo>
                                <a:cubicBezTo>
                                  <a:pt x="71077" y="113588"/>
                                  <a:pt x="79643" y="117617"/>
                                  <a:pt x="89066" y="120839"/>
                                </a:cubicBezTo>
                                <a:cubicBezTo>
                                  <a:pt x="84783" y="136145"/>
                                  <a:pt x="78786" y="144201"/>
                                  <a:pt x="76216" y="144201"/>
                                </a:cubicBezTo>
                                <a:close/>
                                <a:moveTo>
                                  <a:pt x="135324" y="111977"/>
                                </a:moveTo>
                                <a:cubicBezTo>
                                  <a:pt x="135324" y="112783"/>
                                  <a:pt x="130184" y="115200"/>
                                  <a:pt x="115621" y="111977"/>
                                </a:cubicBezTo>
                                <a:cubicBezTo>
                                  <a:pt x="113051" y="111172"/>
                                  <a:pt x="110481" y="110366"/>
                                  <a:pt x="107911" y="110366"/>
                                </a:cubicBezTo>
                                <a:cubicBezTo>
                                  <a:pt x="109625" y="101505"/>
                                  <a:pt x="110481" y="91837"/>
                                  <a:pt x="110481" y="82170"/>
                                </a:cubicBezTo>
                                <a:cubicBezTo>
                                  <a:pt x="116478" y="87004"/>
                                  <a:pt x="121617" y="91032"/>
                                  <a:pt x="125901" y="95866"/>
                                </a:cubicBezTo>
                                <a:cubicBezTo>
                                  <a:pt x="136180" y="106338"/>
                                  <a:pt x="136180" y="111172"/>
                                  <a:pt x="135324" y="111977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FFB724"/>
                          </a:solidFill>
                          <a:ln w="400">
                            <a:solidFill>
                              <a:srgbClr val="7030A0"/>
                            </a:solidFill>
                            <a:miter lim="0"/>
                          </a:ln>
                        </wps:spPr>
                        <wps:bodyPr anchor="ctr" upright="1"/>
                      </wps:wsp>
                      <wps:wsp xmlns:wps="http://schemas.microsoft.com/office/word/2010/wordprocessingShape">
                        <wps:cNvPr id="87" name="任意多边形 87"/>
                        <wps:cNvSpPr/>
                        <wps:spPr>
                          <a:xfrm flipH="1">
                            <a:off x="98585" y="81504"/>
                            <a:ext cx="153070" cy="100096"/>
                          </a:xfrm>
                          <a:custGeom>
                            <a:avLst/>
                            <a:gdLst/>
                            <a:cxnLst>
                              <a:cxn ang="0">
                                <a:pos x="4959" y="66185"/>
                              </a:cxn>
                              <a:cxn ang="0">
                                <a:pos x="13525" y="54907"/>
                              </a:cxn>
                              <a:cxn ang="0">
                                <a:pos x="58926" y="21878"/>
                              </a:cxn>
                              <a:cxn ang="0">
                                <a:pos x="150585" y="9794"/>
                              </a:cxn>
                              <a:cxn ang="0">
                                <a:pos x="93191" y="78269"/>
                              </a:cxn>
                              <a:cxn ang="0">
                                <a:pos x="39224" y="98409"/>
                              </a:cxn>
                              <a:cxn ang="0">
                                <a:pos x="1532" y="90353"/>
                              </a:cxn>
                              <a:cxn ang="0">
                                <a:pos x="4959" y="66185"/>
                              </a:cxn>
                              <a:cxn ang="0">
                                <a:pos x="134309" y="23489"/>
                              </a:cxn>
                              <a:cxn ang="0">
                                <a:pos x="136023" y="17044"/>
                              </a:cxn>
                              <a:cxn ang="0">
                                <a:pos x="68349" y="35573"/>
                              </a:cxn>
                              <a:cxn ang="0">
                                <a:pos x="27231" y="65380"/>
                              </a:cxn>
                              <a:cxn ang="0">
                                <a:pos x="17808" y="81491"/>
                              </a:cxn>
                              <a:cxn ang="0">
                                <a:pos x="37510" y="81491"/>
                              </a:cxn>
                              <a:cxn ang="0">
                                <a:pos x="86338" y="62963"/>
                              </a:cxn>
                              <a:cxn ang="0">
                                <a:pos x="134309" y="23489"/>
                              </a:cxn>
                            </a:cxnLst>
                            <a:rect l="0" t="0" r="0" b="0"/>
                            <a:pathLst>
                              <a:path fill="norm" h="100096" w="153070" stroke="1">
                                <a:moveTo>
                                  <a:pt x="4959" y="66185"/>
                                </a:moveTo>
                                <a:cubicBezTo>
                                  <a:pt x="6672" y="62963"/>
                                  <a:pt x="10099" y="58935"/>
                                  <a:pt x="13525" y="54907"/>
                                </a:cubicBezTo>
                                <a:cubicBezTo>
                                  <a:pt x="24661" y="43629"/>
                                  <a:pt x="40080" y="31545"/>
                                  <a:pt x="58926" y="21878"/>
                                </a:cubicBezTo>
                                <a:cubicBezTo>
                                  <a:pt x="94905" y="2544"/>
                                  <a:pt x="138592" y="-9540"/>
                                  <a:pt x="150585" y="9794"/>
                                </a:cubicBezTo>
                                <a:cubicBezTo>
                                  <a:pt x="162578" y="29128"/>
                                  <a:pt x="129169" y="58935"/>
                                  <a:pt x="93191" y="78269"/>
                                </a:cubicBezTo>
                                <a:cubicBezTo>
                                  <a:pt x="74346" y="88742"/>
                                  <a:pt x="55500" y="95992"/>
                                  <a:pt x="39224" y="98409"/>
                                </a:cubicBezTo>
                                <a:cubicBezTo>
                                  <a:pt x="15238" y="103242"/>
                                  <a:pt x="4959" y="96798"/>
                                  <a:pt x="1532" y="90353"/>
                                </a:cubicBezTo>
                                <a:cubicBezTo>
                                  <a:pt x="-181" y="84714"/>
                                  <a:pt x="-1894" y="77464"/>
                                  <a:pt x="4959" y="66185"/>
                                </a:cubicBezTo>
                                <a:close/>
                                <a:moveTo>
                                  <a:pt x="134309" y="23489"/>
                                </a:moveTo>
                                <a:cubicBezTo>
                                  <a:pt x="136023" y="20267"/>
                                  <a:pt x="136879" y="17850"/>
                                  <a:pt x="136023" y="17044"/>
                                </a:cubicBezTo>
                                <a:cubicBezTo>
                                  <a:pt x="133453" y="13822"/>
                                  <a:pt x="106897" y="13822"/>
                                  <a:pt x="68349" y="35573"/>
                                </a:cubicBezTo>
                                <a:cubicBezTo>
                                  <a:pt x="51217" y="44434"/>
                                  <a:pt x="36654" y="55713"/>
                                  <a:pt x="27231" y="65380"/>
                                </a:cubicBezTo>
                                <a:cubicBezTo>
                                  <a:pt x="17808" y="75852"/>
                                  <a:pt x="17808" y="80686"/>
                                  <a:pt x="17808" y="81491"/>
                                </a:cubicBezTo>
                                <a:cubicBezTo>
                                  <a:pt x="17808" y="82297"/>
                                  <a:pt x="22948" y="84714"/>
                                  <a:pt x="37510" y="81491"/>
                                </a:cubicBezTo>
                                <a:cubicBezTo>
                                  <a:pt x="52073" y="79075"/>
                                  <a:pt x="69206" y="71824"/>
                                  <a:pt x="86338" y="62963"/>
                                </a:cubicBezTo>
                                <a:cubicBezTo>
                                  <a:pt x="113750" y="47657"/>
                                  <a:pt x="129169" y="32350"/>
                                  <a:pt x="134309" y="23489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A3E46"/>
                          </a:solidFill>
                          <a:ln w="400">
                            <a:solidFill>
                              <a:srgbClr val="7030A0"/>
                            </a:solidFill>
                            <a:miter lim="0"/>
                          </a:ln>
                        </wps:spPr>
                        <wps:bodyPr anchor="ctr" upright="1"/>
                      </wps:wsp>
                      <wps:wsp xmlns:wps="http://schemas.microsoft.com/office/word/2010/wordprocessingShape">
                        <wps:cNvPr id="88" name="任意多边形 88"/>
                        <wps:cNvSpPr/>
                        <wps:spPr>
                          <a:xfrm flipH="1">
                            <a:off x="97644" y="154940"/>
                            <a:ext cx="17132" cy="16111"/>
                          </a:xfrm>
                          <a:custGeom>
                            <a:avLst/>
                            <a:gdLst/>
                            <a:cxnLst>
                              <a:cxn ang="0">
                                <a:pos x="0" y="8056"/>
                              </a:cxn>
                              <a:cxn ang="0">
                                <a:pos x="8566" y="16112"/>
                              </a:cxn>
                              <a:cxn ang="0">
                                <a:pos x="17133" y="8056"/>
                              </a:cxn>
                              <a:cxn ang="0">
                                <a:pos x="8566" y="0"/>
                              </a:cxn>
                              <a:cxn ang="0">
                                <a:pos x="0" y="8056"/>
                              </a:cxn>
                            </a:cxnLst>
                            <a:rect l="0" t="0" r="0" b="0"/>
                            <a:pathLst>
                              <a:path fill="norm" h="16111" w="17132" stroke="1">
                                <a:moveTo>
                                  <a:pt x="0" y="8056"/>
                                </a:moveTo>
                                <a:cubicBezTo>
                                  <a:pt x="0" y="12505"/>
                                  <a:pt x="3835" y="16112"/>
                                  <a:pt x="8566" y="16112"/>
                                </a:cubicBezTo>
                                <a:cubicBezTo>
                                  <a:pt x="13297" y="16112"/>
                                  <a:pt x="17133" y="12505"/>
                                  <a:pt x="17133" y="8056"/>
                                </a:cubicBezTo>
                                <a:cubicBezTo>
                                  <a:pt x="17133" y="3607"/>
                                  <a:pt x="13297" y="0"/>
                                  <a:pt x="8566" y="0"/>
                                </a:cubicBezTo>
                                <a:cubicBezTo>
                                  <a:pt x="3835" y="0"/>
                                  <a:pt x="0" y="3607"/>
                                  <a:pt x="0" y="8056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A3E46"/>
                          </a:solidFill>
                          <a:ln w="400">
                            <a:solidFill>
                              <a:srgbClr val="7030A0"/>
                            </a:solidFill>
                            <a:miter lim="0"/>
                          </a:ln>
                        </wps:spPr>
                        <wps:bodyPr anchor="ctr" upright="1"/>
                      </wps:wsp>
                      <wps:wsp xmlns:wps="http://schemas.microsoft.com/office/word/2010/wordprocessingShape">
                        <wps:cNvPr id="89" name="任意多边形 89"/>
                        <wps:cNvSpPr/>
                        <wps:spPr>
                          <a:xfrm flipH="1">
                            <a:off x="166174" y="50213"/>
                            <a:ext cx="17132" cy="16111"/>
                          </a:xfrm>
                          <a:custGeom>
                            <a:avLst/>
                            <a:gdLst/>
                            <a:cxnLst>
                              <a:cxn ang="0">
                                <a:pos x="0" y="8056"/>
                              </a:cxn>
                              <a:cxn ang="0">
                                <a:pos x="8567" y="16112"/>
                              </a:cxn>
                              <a:cxn ang="0">
                                <a:pos x="17133" y="8056"/>
                              </a:cxn>
                              <a:cxn ang="0">
                                <a:pos x="8567" y="0"/>
                              </a:cxn>
                              <a:cxn ang="0">
                                <a:pos x="0" y="8056"/>
                              </a:cxn>
                            </a:cxnLst>
                            <a:rect l="0" t="0" r="0" b="0"/>
                            <a:pathLst>
                              <a:path fill="norm" h="16111" w="17132" stroke="1">
                                <a:moveTo>
                                  <a:pt x="0" y="8056"/>
                                </a:moveTo>
                                <a:cubicBezTo>
                                  <a:pt x="0" y="12505"/>
                                  <a:pt x="3836" y="16112"/>
                                  <a:pt x="8567" y="16112"/>
                                </a:cubicBezTo>
                                <a:cubicBezTo>
                                  <a:pt x="13297" y="16112"/>
                                  <a:pt x="17133" y="12505"/>
                                  <a:pt x="17133" y="8056"/>
                                </a:cubicBezTo>
                                <a:cubicBezTo>
                                  <a:pt x="17133" y="3607"/>
                                  <a:pt x="13297" y="0"/>
                                  <a:pt x="8567" y="0"/>
                                </a:cubicBezTo>
                                <a:cubicBezTo>
                                  <a:pt x="3836" y="0"/>
                                  <a:pt x="0" y="3607"/>
                                  <a:pt x="0" y="8056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A3E46"/>
                          </a:solidFill>
                          <a:ln w="400">
                            <a:solidFill>
                              <a:srgbClr val="7030A0"/>
                            </a:solidFill>
                            <a:miter lim="0"/>
                          </a:ln>
                        </wps:spPr>
                        <wps:bodyPr anchor="ctr" upright="1"/>
                      </wps:wsp>
                      <wps:wsp xmlns:wps="http://schemas.microsoft.com/office/word/2010/wordprocessingShape">
                        <wps:cNvPr id="90" name="任意多边形 90"/>
                        <wps:cNvSpPr/>
                        <wps:spPr>
                          <a:xfrm flipH="1">
                            <a:off x="234704" y="154940"/>
                            <a:ext cx="17132" cy="16111"/>
                          </a:xfrm>
                          <a:custGeom>
                            <a:avLst/>
                            <a:gdLst/>
                            <a:cxnLst>
                              <a:cxn ang="0">
                                <a:pos x="0" y="8056"/>
                              </a:cxn>
                              <a:cxn ang="0">
                                <a:pos x="8566" y="16112"/>
                              </a:cxn>
                              <a:cxn ang="0">
                                <a:pos x="17132" y="8056"/>
                              </a:cxn>
                              <a:cxn ang="0">
                                <a:pos x="8566" y="0"/>
                              </a:cxn>
                              <a:cxn ang="0">
                                <a:pos x="0" y="8056"/>
                              </a:cxn>
                            </a:cxnLst>
                            <a:rect l="0" t="0" r="0" b="0"/>
                            <a:pathLst>
                              <a:path fill="norm" h="16111" w="17132" stroke="1">
                                <a:moveTo>
                                  <a:pt x="0" y="8056"/>
                                </a:moveTo>
                                <a:cubicBezTo>
                                  <a:pt x="0" y="12505"/>
                                  <a:pt x="3835" y="16112"/>
                                  <a:pt x="8566" y="16112"/>
                                </a:cubicBezTo>
                                <a:cubicBezTo>
                                  <a:pt x="13297" y="16112"/>
                                  <a:pt x="17132" y="12505"/>
                                  <a:pt x="17132" y="8056"/>
                                </a:cubicBezTo>
                                <a:cubicBezTo>
                                  <a:pt x="17132" y="3607"/>
                                  <a:pt x="13297" y="0"/>
                                  <a:pt x="8566" y="0"/>
                                </a:cubicBezTo>
                                <a:cubicBezTo>
                                  <a:pt x="3835" y="0"/>
                                  <a:pt x="0" y="3607"/>
                                  <a:pt x="0" y="8056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FFB724"/>
                          </a:solidFill>
                          <a:ln w="400">
                            <a:solidFill>
                              <a:srgbClr val="7030A0"/>
                            </a:solidFill>
                            <a:miter lim="0"/>
                          </a:ln>
                        </wps:spPr>
                        <wps:bodyPr anchor="ctr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53" o:spid="_x0000_i1025" style="width:468pt;height:33pt;mso-wrap-distance-bottom:0;mso-wrap-distance-left:0;mso-wrap-distance-right:0;mso-wrap-distance-top:0" coordorigin="0,0" coordsize="21600,21600">
                <v:group id="_x0000_s1026" style="width:21600;height:21600;position:absolute" coordorigin="0,0" coordsize="21600,21600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27" type="#_x0000_t202" style="width:3103;height:21583;left:1632;position:absolute;v-text-anchor:top" filled="f" fillcolor="this" stroked="f">
                    <v:textbox inset="0,0,0,0">
                      <w:txbxContent>
                        <w:p>
                          <w:pPr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eastAsia="微软雅黑" w:hAnsi="微软雅黑" w:hint="eastAsia"/>
                              <w:color w:val="000000"/>
                              <w:sz w:val="32"/>
                              <w:szCs w:val="32"/>
                            </w:rPr>
                            <w:t>目标导航</w:t>
                          </w:r>
                        </w:p>
                      </w:txbxContent>
                    </v:textbox>
                  </v:shape>
                  <v:line id="_x0000_s1028" style="flip:y;position:absolute;v-text-anchor:top" from="0,21583" to="21600,21600" fillcolor="this" stroked="t" strokecolor="#7030a0" strokeweight="1.25pt"/>
                  <v:line id="_x0000_s1029" style="position:absolute;v-text-anchor:top" from="1562,2143" to="4360,2143" fillcolor="this" stroked="t" strokecolor="#7030a0" strokeweight="0.75pt"/>
                </v:group>
                <v:shape id="_x0000_s1030" style="width:1049;height:19653;flip:x;left:142;position:absolute;top:319;v-text-anchor:middle" coordsize="21600,21600" path="m15810,21600l7447,21600l7447,21600c7061,21600,6803,21395,6803,21087l6803,21087l6803,17496l6803,17496l3587,17496l3587,17496c3201,17496,2943,17290,2943,16982l2943,16982l2943,13340l2943,13340l370,12365l370,12365c241,12314,113,12211,48,12057l48,12057c-16,11954,-16,11800,48,11647l48,11647l1657,8876l1657,8876l1657,8722l1657,8722c1657,3899,6160,,11628,l11628,c17097,,21600,3899,21600,8722l21600,8722c21600,11903,19606,14828,16453,16367l16453,16367l16453,21036l16453,21036c16453,21395,16196,21600,15810,21600xm8090,20574l15167,20574l15167,20574l15167,16110l15167,16110c15167,15956,15295,15751,15488,15648l15488,15648l15810,15495l15810,15495c18576,14161,20313,11544,20313,8722l20313,8722c20313,4464,16389,1026,11628,1026l11628,1026c6868,1026,2943,4464,2943,8722l2943,8722l2943,8979l2943,8979c2943,9081,2943,9133,2879,9184l2879,9184l1464,11595l1464,11595l3844,12467l3844,12467c4101,12570,4230,12724,4230,12929l4230,12929l4230,16367l4230,16367l7447,16367l7447,16367c7833,16367,8090,16572,8090,16880l8090,16880l8090,20574xe" fillcolor="#3a3e46" stroked="t" strokecolor="#7030a0" strokeweight="0.14pt">
                  <v:stroke joinstyle="miter"/>
                </v:shape>
                <v:shape id="_x0000_s1031" style="width:558;height:9337;flip:x;left:357;position:absolute;top:2956;v-text-anchor:middle" coordsize="21600,21600" path="m19584,11448c18495,10368,17045,9288,15473,8316l15473,8316c15110,3996,13538,,10757,l10757,c8823,,7493,1944,6768,4536l6768,4536c3866,3780,1327,3888,359,5400l359,5400c-1091,7560,2052,10692,6163,13284l6163,13284c6526,17604,8097,21600,10878,21600l10878,21600c12813,21600,14143,19656,14868,17064l14868,17064c15231,17172,15594,17280,15956,17280l15956,17280c16803,17388,17528,17496,18133,17496l18133,17496c20067,17496,20914,16848,21397,16200l21397,16200c21760,15228,21881,13716,19584,11448xm13176,10692c13176,11988,13055,13068,12934,14040l12934,14040c11846,13608,10637,13176,9548,12528l9548,12528c9186,12312,8702,12096,8339,11880l8339,11880l8339,10692l8339,10692c8339,9396,8460,8316,8581,7344l8581,7344c9669,7776,10757,8208,11967,8856l11967,8856c12329,9072,12813,9288,13176,9504l13176,9504l13176,10692xm10757,2052c11241,2052,12329,3672,12813,6804l12813,6804c11604,6156,10274,5616,8944,5184l8944,5184c9548,3132,10395,2052,10757,2052xm2415,6372c2536,6264,2899,6156,3382,6156l3382,6156c3987,6156,5075,6264,6284,6588l6284,6588c6042,7776,5921,9072,5921,10368l5921,10368c3140,8424,2173,6696,2415,6372xm10757,19332c10274,19332,9186,17712,8702,14580l8702,14580c10032,15228,11241,15768,12571,16200l12571,16200c11967,18252,11120,19332,10757,19332xm19100,15012c19100,15120,18375,15444,16319,15012l16319,15012c15956,14904,15594,14796,15231,14796l15231,14796c15473,13608,15594,12312,15594,11016l15594,11016c16440,11664,17165,12204,17770,12852l17770,12852c19221,14256,19221,14904,19100,15012xe" fillcolor="#ffb724" stroked="t" strokecolor="#7030a0" strokeweight="0.14pt">
                  <v:stroke joinstyle="miter"/>
                </v:shape>
                <v:shape id="_x0000_s1032" style="width:558;height:5800;flip:x;left:359;position:absolute;top:4723;v-text-anchor:middle" coordsize="21600,21600" path="m700,14282c941,13587,1425,12718,1909,11849l1909,11849c3480,9415,5656,6807,8315,4721l8315,4721c13392,549,19557,-2059,21249,2113l21249,2113c22942,6286,18227,12718,13150,16890l13150,16890c10491,19150,7832,20714,5535,21236l5535,21236c2150,22279,700,20888,216,19498l216,19498c-26,18281,-267,16716,700,14282xm18953,5069c19194,4373,19315,3852,19194,3678l19194,3678c18832,2983,15084,2983,9645,7676l9645,7676c7227,9589,5172,12022,3843,14109l3843,14109c2513,16368,2513,17411,2513,17585l2513,17585c2513,17759,3238,18281,5293,17585l5293,17585c7348,17064,9766,15499,12183,13587l12183,13587c16051,10284,18227,6981,18953,5069xe" fillcolor="#3a3e46" stroked="t" strokecolor="#7030a0" strokeweight="0.14pt">
                  <v:stroke joinstyle="miter"/>
                </v:shape>
                <v:shape id="_x0000_s1033" style="width:62;height:934;flip:x;left:356;position:absolute;top:8979;v-text-anchor:middle" coordsize="21600,21600" path="m,10801c,16765,4835,21601,10800,21601l10800,21601c16765,21601,21601,16765,21601,10801l21601,10801c21601,4836,16765,,10800,l10800,c4835,,,4836,,10801xe" fillcolor="#3a3e46" stroked="t" strokecolor="#7030a0" strokeweight="0.14pt">
                  <v:stroke joinstyle="miter"/>
                </v:shape>
                <v:shape id="_x0000_s1034" style="width:62;height:934;flip:x;left:606;position:absolute;top:2910;v-text-anchor:middle" coordsize="21600,21600" path="m,10801c,16765,4836,21601,10801,21601l10801,21601c16765,21601,21601,16765,21601,10801l21601,10801c21601,4836,16765,,10801,l10801,c4836,,,4836,,10801xe" fillcolor="#3a3e46" stroked="t" strokecolor="#7030a0" strokeweight="0.14pt">
                  <v:stroke joinstyle="miter"/>
                </v:shape>
                <v:shape id="_x0000_s1035" style="width:62;height:934;flip:x;left:856;position:absolute;top:8979;v-text-anchor:middle" coordsize="21600,21600" path="m,10801c,16765,4835,21601,10800,21601l10800,21601c16765,21601,21600,16765,21600,10801l21600,10801c21600,4836,16765,,10800,l10800,c4835,,,4836,,10801xe" fillcolor="#ffb724" stroked="t" strokecolor="#7030a0" strokeweight="0.14pt">
                  <v:stroke joinstyle="miter"/>
                </v:shape>
              </v:group>
            </w:pict>
          </mc:Fallback>
        </mc:AlternateContent>
      </w:r>
    </w:p>
    <w:tbl>
      <w:tblPr>
        <w:tblStyle w:val="TableNormal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440"/>
        <w:gridCol w:w="4878"/>
      </w:tblGrid>
      <w:tr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</w:rPr>
              <w:t>课程标准</w:t>
            </w:r>
          </w:p>
        </w:tc>
        <w:tc>
          <w:tcPr>
            <w:tcW w:w="4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</w:rPr>
              <w:t>课标解读</w:t>
            </w:r>
          </w:p>
        </w:tc>
      </w:tr>
      <w:tr>
        <w:tblPrEx>
          <w:tblW w:w="0" w:type="auto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pStyle w:val="NormalWeb"/>
              <w:widowControl/>
              <w:spacing w:beforeAutospacing="0" w:afterAutospacing="0" w:line="360" w:lineRule="auto"/>
              <w:rPr>
                <w:rFonts w:ascii="宋体" w:hAnsi="宋体" w:cs="宋体"/>
                <w:color w:val="000000"/>
                <w:kern w:val="2"/>
                <w:sz w:val="21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2"/>
                <w:sz w:val="21"/>
                <w:szCs w:val="21"/>
              </w:rPr>
              <w:t>1.</w:t>
            </w:r>
            <w:r>
              <w:rPr>
                <w:rFonts w:ascii="宋体" w:hAnsi="宋体" w:cs="宋体"/>
                <w:color w:val="000000"/>
                <w:kern w:val="2"/>
                <w:sz w:val="21"/>
                <w:szCs w:val="21"/>
              </w:rPr>
              <w:t>结合具体情境体会反比例函数的意义，能根据已知条件确定反比例函数的表达式。</w:t>
            </w:r>
          </w:p>
          <w:p>
            <w:pPr>
              <w:pStyle w:val="NormalWeb"/>
              <w:widowControl/>
              <w:spacing w:beforeAutospacing="0" w:afterAutospacing="0" w:line="360" w:lineRule="auto"/>
              <w:rPr>
                <w:rFonts w:ascii="宋体" w:hAnsi="宋体" w:cs="宋体"/>
                <w:color w:val="000000"/>
                <w:kern w:val="2"/>
                <w:sz w:val="21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2"/>
                <w:sz w:val="21"/>
                <w:szCs w:val="21"/>
              </w:rPr>
              <w:t>2.</w:t>
            </w:r>
            <w:r>
              <w:rPr>
                <w:rFonts w:ascii="宋体" w:hAnsi="宋体" w:cs="宋体"/>
                <w:color w:val="000000"/>
                <w:kern w:val="2"/>
                <w:sz w:val="21"/>
                <w:szCs w:val="21"/>
              </w:rPr>
              <w:t>能画反比例函数的图象，根据图象和表达式</w:t>
            </w:r>
            <w:r>
              <w:rPr>
                <w:rFonts w:ascii="Times New Roman" w:hAnsi="Times New Roman"/>
                <w:position w:val="-24"/>
                <w:sz w:val="21"/>
                <w:szCs w:val="21"/>
              </w:rPr>
              <w:obje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6" type="#_x0000_t75" style="width:31pt;height:31pt" o:ole="" coordsize="21600,21600" o:preferrelative="t" filled="f" stroked="f">
                  <v:stroke joinstyle="miter"/>
                  <v:imagedata r:id="rId5" o:title=""/>
                  <o:lock v:ext="edit" aspectratio="t"/>
                  <w10:anchorlock/>
                </v:shape>
                <o:OLEObject Type="Embed" ProgID="Equation.3" ShapeID="_x0000_i1036" DrawAspect="Content" ObjectID="_1468075725" r:id="rId6"/>
              </w:object>
            </w:r>
            <w:r>
              <w:rPr>
                <w:rFonts w:ascii="宋体" w:hAnsi="宋体" w:cs="宋体"/>
                <w:color w:val="000000"/>
                <w:kern w:val="2"/>
                <w:sz w:val="21"/>
                <w:szCs w:val="21"/>
              </w:rPr>
              <w:t>（k ≠0）探索并理解k&gt;0和k&lt;0时图象的变化情况。</w:t>
            </w:r>
          </w:p>
          <w:p>
            <w:pPr>
              <w:pStyle w:val="PlainText"/>
              <w:spacing w:line="360" w:lineRule="auto"/>
              <w:rPr>
                <w:rFonts w:hAnsi="宋体" w:cs="宋体"/>
                <w:color w:val="000000"/>
              </w:rPr>
            </w:pPr>
          </w:p>
        </w:tc>
        <w:tc>
          <w:tcPr>
            <w:tcW w:w="4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pStyle w:val="PlainText"/>
              <w:spacing w:line="360" w:lineRule="auto"/>
              <w:rPr>
                <w:rFonts w:hAnsi="宋体" w:cs="宋体"/>
                <w:color w:val="000000"/>
              </w:rPr>
            </w:pPr>
            <w:r>
              <w:rPr>
                <w:rFonts w:hAnsi="宋体" w:cs="宋体" w:hint="eastAsia"/>
                <w:color w:val="000000"/>
              </w:rPr>
              <w:t>1.掌握反比例函数的定义，能够求出反比例函数的解析式。</w:t>
            </w:r>
          </w:p>
          <w:p>
            <w:pPr>
              <w:pStyle w:val="PlainText"/>
              <w:spacing w:line="360" w:lineRule="auto"/>
              <w:rPr>
                <w:rFonts w:hAnsi="宋体" w:cs="宋体"/>
                <w:color w:val="000000"/>
              </w:rPr>
            </w:pPr>
            <w:r>
              <w:rPr>
                <w:rFonts w:hAnsi="宋体" w:cs="宋体" w:hint="eastAsia"/>
                <w:color w:val="000000"/>
              </w:rPr>
              <w:t>2.理解和掌握反比例函数的图像和性质，理解反比例函数系数的几何意义。</w:t>
            </w:r>
          </w:p>
        </w:tc>
      </w:tr>
    </w:tbl>
    <w:p>
      <w:pPr>
        <w:spacing w:line="360" w:lineRule="auto"/>
        <w:rPr>
          <w:rFonts w:ascii="Times New Roman" w:hAnsi="Times New Roman"/>
        </w:rPr>
      </w:pPr>
      <w:r>
        <mc:AlternateContent>
          <mc:Choice Requires="wpg">
            <w:drawing>
              <wp:inline distT="0" distB="0" distL="0" distR="0">
                <wp:extent cx="5923280" cy="384175"/>
                <wp:effectExtent l="0" t="0" r="20320" b="15875"/>
                <wp:docPr id="54" name="组合 54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5923280" cy="384175"/>
                          <a:chOff x="0" y="0"/>
                          <a:chExt cx="5923809" cy="384471"/>
                        </a:xfrm>
                      </wpg:grpSpPr>
                      <wpg:grpSp>
                        <wpg:cNvPr id="95" name="组合 95"/>
                        <wpg:cNvGrpSpPr/>
                        <wpg:grpSpPr>
                          <a:xfrm>
                            <a:off x="1000" y="10714"/>
                            <a:ext cx="378774" cy="344309"/>
                            <a:chOff x="1000" y="10714"/>
                            <a:chExt cx="380407" cy="345792"/>
                          </a:xfrm>
                        </wpg:grpSpPr>
                        <wpg:grpSp>
                          <wpg:cNvPr id="100" name="组合 100"/>
                          <wpg:cNvGrpSpPr/>
                          <wpg:grpSpPr>
                            <a:xfrm>
                              <a:off x="30746" y="10714"/>
                              <a:ext cx="304843" cy="345792"/>
                              <a:chOff x="30746" y="10714"/>
                              <a:chExt cx="304843" cy="345792"/>
                            </a:xfrm>
                          </wpg:grpSpPr>
                          <wps:wsp xmlns:wps="http://schemas.microsoft.com/office/word/2010/wordprocessingShape">
                            <wps:cNvPr id="104" name="任意多边形 104"/>
                            <wps:cNvSpPr/>
                            <wps:spPr>
                              <a:xfrm>
                                <a:off x="125141" y="10715"/>
                                <a:ext cx="102407" cy="147237"/>
                              </a:xfrm>
                              <a:custGeom>
                                <a:avLst/>
                                <a:gdLst/>
                                <a:cxnLst>
                                  <a:cxn ang="0">
                                    <a:pos x="70888" y="104220"/>
                                  </a:cxn>
                                  <a:cxn ang="0">
                                    <a:pos x="54703" y="104220"/>
                                  </a:cxn>
                                  <a:cxn ang="0">
                                    <a:pos x="54703" y="93502"/>
                                  </a:cxn>
                                  <a:cxn ang="0">
                                    <a:pos x="102407" y="51521"/>
                                  </a:cxn>
                                  <a:cxn ang="0">
                                    <a:pos x="102407" y="65812"/>
                                  </a:cxn>
                                  <a:cxn ang="0">
                                    <a:pos x="70888" y="93573"/>
                                  </a:cxn>
                                  <a:cxn ang="0">
                                    <a:pos x="45114" y="147237"/>
                                  </a:cxn>
                                  <a:cxn ang="0">
                                    <a:pos x="28930" y="147237"/>
                                  </a:cxn>
                                  <a:cxn ang="0">
                                    <a:pos x="28930" y="39837"/>
                                  </a:cxn>
                                  <a:cxn ang="0">
                                    <a:pos x="0" y="14291"/>
                                  </a:cxn>
                                  <a:cxn ang="0">
                                    <a:pos x="0" y="0"/>
                                  </a:cxn>
                                  <a:cxn ang="0">
                                    <a:pos x="45114" y="39837"/>
                                  </a:cxn>
                                </a:cxnLst>
                                <a:rect l="0" t="0" r="0" b="0"/>
                                <a:pathLst>
                                  <a:path fill="norm" h="147237" w="90429" stroke="1">
                                    <a:moveTo>
                                      <a:pt x="62597" y="104220"/>
                                    </a:moveTo>
                                    <a:lnTo>
                                      <a:pt x="48305" y="104220"/>
                                    </a:lnTo>
                                    <a:lnTo>
                                      <a:pt x="48305" y="93502"/>
                                    </a:lnTo>
                                    <a:cubicBezTo>
                                      <a:pt x="48364" y="70285"/>
                                      <a:pt x="67212" y="51501"/>
                                      <a:pt x="90429" y="51521"/>
                                    </a:cubicBezTo>
                                    <a:lnTo>
                                      <a:pt x="90429" y="65812"/>
                                    </a:lnTo>
                                    <a:cubicBezTo>
                                      <a:pt x="75077" y="65792"/>
                                      <a:pt x="62616" y="78221"/>
                                      <a:pt x="62597" y="93573"/>
                                    </a:cubicBezTo>
                                    <a:lnTo>
                                      <a:pt x="62597" y="104220"/>
                                    </a:lnTo>
                                    <a:close/>
                                    <a:moveTo>
                                      <a:pt x="39837" y="147237"/>
                                    </a:moveTo>
                                    <a:lnTo>
                                      <a:pt x="25546" y="147237"/>
                                    </a:lnTo>
                                    <a:lnTo>
                                      <a:pt x="25546" y="39837"/>
                                    </a:lnTo>
                                    <a:cubicBezTo>
                                      <a:pt x="25546" y="25729"/>
                                      <a:pt x="14109" y="14291"/>
                                      <a:pt x="0" y="14291"/>
                                    </a:cubicBezTo>
                                    <a:lnTo>
                                      <a:pt x="0" y="0"/>
                                    </a:lnTo>
                                    <a:cubicBezTo>
                                      <a:pt x="21993" y="20"/>
                                      <a:pt x="39818" y="17844"/>
                                      <a:pt x="39837" y="39837"/>
                                    </a:cubicBezTo>
                                    <a:lnTo>
                                      <a:pt x="39837" y="147237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282D33"/>
                              </a:solidFill>
                              <a:ln w="335">
                                <a:noFill/>
                              </a:ln>
                            </wps:spPr>
                            <wps:bodyPr anchor="ctr" upright="1"/>
                          </wps:wsp>
                          <wps:wsp xmlns:wps="http://schemas.microsoft.com/office/word/2010/wordprocessingShape">
                            <wps:cNvPr id="105" name="任意多边形 105"/>
                            <wps:cNvSpPr/>
                            <wps:spPr>
                              <a:xfrm>
                                <a:off x="85983" y="10714"/>
                                <a:ext cx="186300" cy="174212"/>
                              </a:xfrm>
                              <a:custGeom>
                                <a:avLst/>
                                <a:gdLst/>
                                <a:cxnLst>
                                  <a:cxn ang="0">
                                    <a:pos x="90794" y="174212"/>
                                  </a:cxn>
                                  <a:cxn ang="0">
                                    <a:pos x="70539" y="155634"/>
                                  </a:cxn>
                                  <a:cxn ang="0">
                                    <a:pos x="70539" y="125372"/>
                                  </a:cxn>
                                  <a:cxn ang="0">
                                    <a:pos x="86120" y="125372"/>
                                  </a:cxn>
                                  <a:cxn ang="0">
                                    <a:pos x="86120" y="155634"/>
                                  </a:cxn>
                                  <a:cxn ang="0">
                                    <a:pos x="90795" y="159920"/>
                                  </a:cxn>
                                  <a:cxn ang="0">
                                    <a:pos x="95468" y="155634"/>
                                  </a:cxn>
                                  <a:cxn ang="0">
                                    <a:pos x="95468" y="102434"/>
                                  </a:cxn>
                                  <a:cxn ang="0">
                                    <a:pos x="111048" y="102434"/>
                                  </a:cxn>
                                  <a:cxn ang="0">
                                    <a:pos x="111048" y="155634"/>
                                  </a:cxn>
                                  <a:cxn ang="0">
                                    <a:pos x="90794" y="174212"/>
                                  </a:cxn>
                                  <a:cxn ang="0">
                                    <a:pos x="15580" y="74708"/>
                                  </a:cxn>
                                  <a:cxn ang="0">
                                    <a:pos x="0" y="74708"/>
                                  </a:cxn>
                                  <a:cxn ang="0">
                                    <a:pos x="0" y="39837"/>
                                  </a:cxn>
                                  <a:cxn ang="0">
                                    <a:pos x="43469" y="0"/>
                                  </a:cxn>
                                  <a:cxn ang="0">
                                    <a:pos x="43469" y="14291"/>
                                  </a:cxn>
                                  <a:cxn ang="0">
                                    <a:pos x="15580" y="39837"/>
                                  </a:cxn>
                                  <a:cxn ang="0">
                                    <a:pos x="186301" y="130124"/>
                                  </a:cxn>
                                  <a:cxn ang="0">
                                    <a:pos x="170720" y="130124"/>
                                  </a:cxn>
                                  <a:cxn ang="0">
                                    <a:pos x="170720" y="93573"/>
                                  </a:cxn>
                                  <a:cxn ang="0">
                                    <a:pos x="140456" y="65812"/>
                                  </a:cxn>
                                  <a:cxn ang="0">
                                    <a:pos x="140456" y="51521"/>
                                  </a:cxn>
                                  <a:cxn ang="0">
                                    <a:pos x="186301" y="93573"/>
                                  </a:cxn>
                                </a:cxnLst>
                                <a:rect l="0" t="0" r="0" b="0"/>
                                <a:pathLst>
                                  <a:path fill="norm" h="174212" w="170889" stroke="1">
                                    <a:moveTo>
                                      <a:pt x="83283" y="174212"/>
                                    </a:moveTo>
                                    <a:cubicBezTo>
                                      <a:pt x="73031" y="174193"/>
                                      <a:pt x="64724" y="165886"/>
                                      <a:pt x="64704" y="155634"/>
                                    </a:cubicBezTo>
                                    <a:lnTo>
                                      <a:pt x="64704" y="125372"/>
                                    </a:lnTo>
                                    <a:lnTo>
                                      <a:pt x="78996" y="125372"/>
                                    </a:lnTo>
                                    <a:lnTo>
                                      <a:pt x="78996" y="155634"/>
                                    </a:lnTo>
                                    <a:cubicBezTo>
                                      <a:pt x="78996" y="158002"/>
                                      <a:pt x="80916" y="159921"/>
                                      <a:pt x="83284" y="159920"/>
                                    </a:cubicBezTo>
                                    <a:cubicBezTo>
                                      <a:pt x="85651" y="159919"/>
                                      <a:pt x="87570" y="158001"/>
                                      <a:pt x="87571" y="155634"/>
                                    </a:cubicBezTo>
                                    <a:lnTo>
                                      <a:pt x="87571" y="102434"/>
                                    </a:lnTo>
                                    <a:lnTo>
                                      <a:pt x="101862" y="102434"/>
                                    </a:lnTo>
                                    <a:lnTo>
                                      <a:pt x="101862" y="155634"/>
                                    </a:lnTo>
                                    <a:cubicBezTo>
                                      <a:pt x="101843" y="165886"/>
                                      <a:pt x="93536" y="174193"/>
                                      <a:pt x="83283" y="174212"/>
                                    </a:cubicBezTo>
                                    <a:close/>
                                    <a:moveTo>
                                      <a:pt x="14291" y="74708"/>
                                    </a:moveTo>
                                    <a:lnTo>
                                      <a:pt x="0" y="74708"/>
                                    </a:lnTo>
                                    <a:lnTo>
                                      <a:pt x="0" y="39837"/>
                                    </a:lnTo>
                                    <a:cubicBezTo>
                                      <a:pt x="39" y="17838"/>
                                      <a:pt x="17874" y="20"/>
                                      <a:pt x="39873" y="0"/>
                                    </a:cubicBezTo>
                                    <a:lnTo>
                                      <a:pt x="39873" y="14291"/>
                                    </a:lnTo>
                                    <a:cubicBezTo>
                                      <a:pt x="25758" y="14291"/>
                                      <a:pt x="14311" y="25723"/>
                                      <a:pt x="14291" y="39837"/>
                                    </a:cubicBezTo>
                                    <a:lnTo>
                                      <a:pt x="14291" y="74708"/>
                                    </a:lnTo>
                                    <a:close/>
                                    <a:moveTo>
                                      <a:pt x="170890" y="130124"/>
                                    </a:moveTo>
                                    <a:lnTo>
                                      <a:pt x="156598" y="130124"/>
                                    </a:lnTo>
                                    <a:lnTo>
                                      <a:pt x="156598" y="93573"/>
                                    </a:lnTo>
                                    <a:cubicBezTo>
                                      <a:pt x="156579" y="78249"/>
                                      <a:pt x="144161" y="65832"/>
                                      <a:pt x="128837" y="65812"/>
                                    </a:cubicBezTo>
                                    <a:lnTo>
                                      <a:pt x="128837" y="51521"/>
                                    </a:lnTo>
                                    <a:cubicBezTo>
                                      <a:pt x="152054" y="51540"/>
                                      <a:pt x="170870" y="70356"/>
                                      <a:pt x="170890" y="93573"/>
                                    </a:cubicBezTo>
                                    <a:lnTo>
                                      <a:pt x="170890" y="130124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282D33"/>
                              </a:solidFill>
                              <a:ln w="335">
                                <a:noFill/>
                              </a:ln>
                            </wps:spPr>
                            <wps:bodyPr anchor="ctr" upright="1"/>
                          </wps:wsp>
                          <wps:wsp xmlns:wps="http://schemas.microsoft.com/office/word/2010/wordprocessingShape">
                            <wps:cNvPr id="106" name="任意多边形 106"/>
                            <wps:cNvSpPr/>
                            <wps:spPr>
                              <a:xfrm>
                                <a:off x="30746" y="268746"/>
                                <a:ext cx="121477" cy="55593"/>
                              </a:xfrm>
                              <a:custGeom>
                                <a:avLst/>
                                <a:gdLst/>
                                <a:cxnLst>
                                  <a:cxn ang="0">
                                    <a:pos x="60739" y="55594"/>
                                  </a:cxn>
                                  <a:cxn ang="0">
                                    <a:pos x="0" y="0"/>
                                  </a:cxn>
                                  <a:cxn ang="0">
                                    <a:pos x="121477" y="0"/>
                                  </a:cxn>
                                  <a:cxn ang="0">
                                    <a:pos x="60739" y="55594"/>
                                  </a:cxn>
                                </a:cxnLst>
                                <a:rect l="0" t="0" r="0" b="0"/>
                                <a:pathLst>
                                  <a:path fill="norm" h="55593" w="121477" stroke="1">
                                    <a:moveTo>
                                      <a:pt x="60739" y="55594"/>
                                    </a:moveTo>
                                    <a:cubicBezTo>
                                      <a:pt x="29157" y="55571"/>
                                      <a:pt x="2811" y="31456"/>
                                      <a:pt x="0" y="0"/>
                                    </a:cubicBezTo>
                                    <a:lnTo>
                                      <a:pt x="121477" y="0"/>
                                    </a:lnTo>
                                    <a:cubicBezTo>
                                      <a:pt x="118650" y="31448"/>
                                      <a:pt x="92314" y="55554"/>
                                      <a:pt x="60739" y="55594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8C44F"/>
                              </a:solidFill>
                              <a:ln w="335">
                                <a:solidFill>
                                  <a:srgbClr val="E36C0A"/>
                                </a:solidFill>
                                <a:miter lim="0"/>
                              </a:ln>
                            </wps:spPr>
                            <wps:bodyPr anchor="ctr" upright="1"/>
                          </wps:wsp>
                          <wps:wsp xmlns:wps="http://schemas.microsoft.com/office/word/2010/wordprocessingShape">
                            <wps:cNvPr id="107" name="任意多边形 107"/>
                            <wps:cNvSpPr/>
                            <wps:spPr>
                              <a:xfrm>
                                <a:off x="191212" y="149306"/>
                                <a:ext cx="144377" cy="207200"/>
                              </a:xfrm>
                              <a:custGeom>
                                <a:avLst/>
                                <a:gdLst/>
                                <a:cxnLst>
                                  <a:cxn ang="0">
                                    <a:pos x="128551" y="207190"/>
                                  </a:cxn>
                                  <a:cxn ang="0">
                                    <a:pos x="15899" y="207190"/>
                                  </a:cxn>
                                  <a:cxn ang="0">
                                    <a:pos x="2322" y="200044"/>
                                  </a:cxn>
                                  <a:cxn ang="0">
                                    <a:pos x="2322" y="182430"/>
                                  </a:cxn>
                                  <a:cxn ang="0">
                                    <a:pos x="45196" y="95431"/>
                                  </a:cxn>
                                  <a:cxn ang="0">
                                    <a:pos x="45196" y="44339"/>
                                  </a:cxn>
                                  <a:cxn ang="0">
                                    <a:pos x="41373" y="44339"/>
                                  </a:cxn>
                                  <a:cxn ang="0">
                                    <a:pos x="41373" y="0"/>
                                  </a:cxn>
                                  <a:cxn ang="0">
                                    <a:pos x="103112" y="0"/>
                                  </a:cxn>
                                  <a:cxn ang="0">
                                    <a:pos x="103112" y="44339"/>
                                  </a:cxn>
                                  <a:cxn ang="0">
                                    <a:pos x="99182" y="44339"/>
                                  </a:cxn>
                                  <a:cxn ang="0">
                                    <a:pos x="99182" y="95645"/>
                                  </a:cxn>
                                  <a:cxn ang="0">
                                    <a:pos x="142056" y="182609"/>
                                  </a:cxn>
                                  <a:cxn ang="0">
                                    <a:pos x="142056" y="200223"/>
                                  </a:cxn>
                                  <a:cxn ang="0">
                                    <a:pos x="128551" y="207190"/>
                                  </a:cxn>
                                  <a:cxn ang="0">
                                    <a:pos x="55665" y="30048"/>
                                  </a:cxn>
                                  <a:cxn ang="0">
                                    <a:pos x="59666" y="30048"/>
                                  </a:cxn>
                                  <a:cxn ang="0">
                                    <a:pos x="59666" y="98968"/>
                                  </a:cxn>
                                  <a:cxn ang="0">
                                    <a:pos x="15291" y="188933"/>
                                  </a:cxn>
                                  <a:cxn ang="0">
                                    <a:pos x="14434" y="192506"/>
                                  </a:cxn>
                                  <a:cxn ang="0">
                                    <a:pos x="15899" y="192720"/>
                                  </a:cxn>
                                  <a:cxn ang="0">
                                    <a:pos x="128551" y="192720"/>
                                  </a:cxn>
                                  <a:cxn ang="0">
                                    <a:pos x="130051" y="192434"/>
                                  </a:cxn>
                                  <a:cxn ang="0">
                                    <a:pos x="129194" y="188861"/>
                                  </a:cxn>
                                  <a:cxn ang="0">
                                    <a:pos x="84890" y="98968"/>
                                  </a:cxn>
                                  <a:cxn ang="0">
                                    <a:pos x="84890" y="30048"/>
                                  </a:cxn>
                                  <a:cxn ang="0">
                                    <a:pos x="88821" y="30048"/>
                                  </a:cxn>
                                  <a:cxn ang="0">
                                    <a:pos x="88821" y="14291"/>
                                  </a:cxn>
                                  <a:cxn ang="0">
                                    <a:pos x="55665" y="14291"/>
                                  </a:cxn>
                                </a:cxnLst>
                                <a:rect l="0" t="0" r="0" b="0"/>
                                <a:pathLst>
                                  <a:path fill="norm" h="207200" w="144377" stroke="1">
                                    <a:moveTo>
                                      <a:pt x="128551" y="207190"/>
                                    </a:moveTo>
                                    <a:lnTo>
                                      <a:pt x="15899" y="207190"/>
                                    </a:lnTo>
                                    <a:cubicBezTo>
                                      <a:pt x="10426" y="207386"/>
                                      <a:pt x="5259" y="204666"/>
                                      <a:pt x="2322" y="200044"/>
                                    </a:cubicBezTo>
                                    <a:cubicBezTo>
                                      <a:pt x="-774" y="194581"/>
                                      <a:pt x="-774" y="187894"/>
                                      <a:pt x="2322" y="182430"/>
                                    </a:cubicBezTo>
                                    <a:lnTo>
                                      <a:pt x="45196" y="95431"/>
                                    </a:lnTo>
                                    <a:lnTo>
                                      <a:pt x="45196" y="44339"/>
                                    </a:lnTo>
                                    <a:lnTo>
                                      <a:pt x="41373" y="44339"/>
                                    </a:lnTo>
                                    <a:lnTo>
                                      <a:pt x="41373" y="0"/>
                                    </a:lnTo>
                                    <a:lnTo>
                                      <a:pt x="103112" y="0"/>
                                    </a:lnTo>
                                    <a:lnTo>
                                      <a:pt x="103112" y="44339"/>
                                    </a:lnTo>
                                    <a:lnTo>
                                      <a:pt x="99182" y="44339"/>
                                    </a:lnTo>
                                    <a:lnTo>
                                      <a:pt x="99182" y="95645"/>
                                    </a:lnTo>
                                    <a:lnTo>
                                      <a:pt x="142056" y="182609"/>
                                    </a:lnTo>
                                    <a:cubicBezTo>
                                      <a:pt x="145152" y="188072"/>
                                      <a:pt x="145152" y="194760"/>
                                      <a:pt x="142056" y="200223"/>
                                    </a:cubicBezTo>
                                    <a:cubicBezTo>
                                      <a:pt x="139084" y="204751"/>
                                      <a:pt x="133962" y="207393"/>
                                      <a:pt x="128551" y="207190"/>
                                    </a:cubicBezTo>
                                    <a:close/>
                                    <a:moveTo>
                                      <a:pt x="55665" y="30048"/>
                                    </a:moveTo>
                                    <a:lnTo>
                                      <a:pt x="59666" y="30048"/>
                                    </a:lnTo>
                                    <a:lnTo>
                                      <a:pt x="59666" y="98968"/>
                                    </a:lnTo>
                                    <a:lnTo>
                                      <a:pt x="15291" y="188933"/>
                                    </a:lnTo>
                                    <a:cubicBezTo>
                                      <a:pt x="14618" y="189996"/>
                                      <a:pt x="14316" y="191253"/>
                                      <a:pt x="14434" y="192506"/>
                                    </a:cubicBezTo>
                                    <a:cubicBezTo>
                                      <a:pt x="14907" y="192657"/>
                                      <a:pt x="15402" y="192729"/>
                                      <a:pt x="15899" y="192720"/>
                                    </a:cubicBezTo>
                                    <a:lnTo>
                                      <a:pt x="128551" y="192720"/>
                                    </a:lnTo>
                                    <a:cubicBezTo>
                                      <a:pt x="129068" y="192768"/>
                                      <a:pt x="129588" y="192669"/>
                                      <a:pt x="130051" y="192434"/>
                                    </a:cubicBezTo>
                                    <a:cubicBezTo>
                                      <a:pt x="130159" y="191182"/>
                                      <a:pt x="129858" y="189929"/>
                                      <a:pt x="129194" y="188861"/>
                                    </a:cubicBezTo>
                                    <a:lnTo>
                                      <a:pt x="84890" y="98968"/>
                                    </a:lnTo>
                                    <a:lnTo>
                                      <a:pt x="84890" y="30048"/>
                                    </a:lnTo>
                                    <a:lnTo>
                                      <a:pt x="88821" y="30048"/>
                                    </a:lnTo>
                                    <a:lnTo>
                                      <a:pt x="88821" y="14291"/>
                                    </a:lnTo>
                                    <a:lnTo>
                                      <a:pt x="55665" y="14291"/>
                                    </a:lnTo>
                                    <a:lnTo>
                                      <a:pt x="55665" y="3004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282D33"/>
                              </a:solidFill>
                              <a:ln w="335">
                                <a:noFill/>
                              </a:ln>
                            </wps:spPr>
                            <wps:bodyPr anchor="ctr" upright="1"/>
                          </wps:wsp>
                          <wps:wsp xmlns:wps="http://schemas.microsoft.com/office/word/2010/wordprocessingShape">
                            <wps:cNvPr id="108" name="任意多边形 108"/>
                            <wps:cNvSpPr/>
                            <wps:spPr>
                              <a:xfrm>
                                <a:off x="227548" y="255062"/>
                                <a:ext cx="71814" cy="72850"/>
                              </a:xfrm>
                              <a:custGeom>
                                <a:avLst/>
                                <a:gdLst/>
                                <a:cxnLst>
                                  <a:cxn ang="0">
                                    <a:pos x="0" y="72851"/>
                                  </a:cxn>
                                  <a:cxn ang="0">
                                    <a:pos x="35907" y="0"/>
                                  </a:cxn>
                                  <a:cxn ang="0">
                                    <a:pos x="71814" y="72851"/>
                                  </a:cxn>
                                  <a:cxn ang="0">
                                    <a:pos x="0" y="72851"/>
                                  </a:cxn>
                                </a:cxnLst>
                                <a:rect l="0" t="0" r="0" b="0"/>
                                <a:pathLst>
                                  <a:path fill="norm" h="72850" w="71814" stroke="1">
                                    <a:moveTo>
                                      <a:pt x="0" y="72851"/>
                                    </a:moveTo>
                                    <a:lnTo>
                                      <a:pt x="35907" y="0"/>
                                    </a:lnTo>
                                    <a:lnTo>
                                      <a:pt x="71814" y="72851"/>
                                    </a:lnTo>
                                    <a:lnTo>
                                      <a:pt x="0" y="7285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34CA9D"/>
                              </a:solidFill>
                              <a:ln w="335">
                                <a:noFill/>
                              </a:ln>
                            </wps:spPr>
                            <wps:bodyPr anchor="ctr" upright="1"/>
                          </wps:wsp>
                        </wpg:grpSp>
                        <wpg:grpSp>
                          <wpg:cNvPr id="101" name="组合 101"/>
                          <wpg:cNvGrpSpPr/>
                          <wpg:grpSpPr>
                            <a:xfrm>
                              <a:off x="1000" y="34548"/>
                              <a:ext cx="380407" cy="318140"/>
                              <a:chOff x="1000" y="34548"/>
                              <a:chExt cx="5656826" cy="4730906"/>
                            </a:xfrm>
                          </wpg:grpSpPr>
                          <pic:pic xmlns:pic="http://schemas.openxmlformats.org/drawingml/2006/picture">
                            <pic:nvPicPr>
                              <pic:cNvPr id="102" name="图片 102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xmlns:r="http://schemas.openxmlformats.org/officeDocument/2006/relationships" r:embed="rId7"/>
                              <a:srcRect l="75957" b="74628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4482198" y="79129"/>
                                <a:ext cx="1175628" cy="120031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pic:pic xmlns:pic="http://schemas.openxmlformats.org/drawingml/2006/picture">
                            <pic:nvPicPr>
                              <pic:cNvPr id="103" name="图片 103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xmlns:r="http://schemas.openxmlformats.org/officeDocument/2006/relationships" r:embed="rId7"/>
                              <a:srcRect r="25584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1000" y="34548"/>
                                <a:ext cx="3638482" cy="47309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wpg:grpSp>
                      </wpg:grpSp>
                      <wpg:grpSp>
                        <wpg:cNvPr id="96" name="组合 96"/>
                        <wpg:cNvGrpSpPr/>
                        <wpg:grpSpPr>
                          <a:xfrm>
                            <a:off x="0" y="0"/>
                            <a:ext cx="5923809" cy="384471"/>
                            <a:chOff x="0" y="0"/>
                            <a:chExt cx="27386644" cy="1783877"/>
                          </a:xfrm>
                        </wpg:grpSpPr>
                        <wps:wsp xmlns:wps="http://schemas.microsoft.com/office/word/2010/wordprocessingShape">
                          <wps:cNvPr id="97" name="文本框 35"/>
                          <wps:cNvSpPr txBox="1"/>
                          <wps:spPr>
                            <a:xfrm>
                              <a:off x="2013944" y="0"/>
                              <a:ext cx="3934849" cy="17280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eastAsia="微软雅黑" w:hAnsi="微软雅黑" w:hint="eastAsia"/>
                                    <w:color w:val="000000"/>
                                    <w:sz w:val="32"/>
                                    <w:szCs w:val="32"/>
                                  </w:rPr>
                                  <w:t>知识精讲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 xmlns:wps="http://schemas.microsoft.com/office/word/2010/wordprocessingShape">
                          <wps:cNvPr id="98" name="直接连接符 98"/>
                          <wps:cNvCnPr/>
                          <wps:spPr>
                            <a:xfrm>
                              <a:off x="0" y="1783877"/>
                              <a:ext cx="27386644" cy="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rgbClr val="E36C0A"/>
                              </a:solidFill>
                            </a:ln>
                          </wps:spPr>
                          <wps:bodyPr/>
                        </wps:wsp>
                        <wps:wsp xmlns:wps="http://schemas.microsoft.com/office/word/2010/wordprocessingShape">
                          <wps:cNvPr id="99" name="直接连接符 99"/>
                          <wps:cNvCnPr/>
                          <wps:spPr>
                            <a:xfrm>
                              <a:off x="1981113" y="171623"/>
                              <a:ext cx="3546718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rgbClr val="E36C0A"/>
                              </a:solidFill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组合 54" o:spid="_x0000_i1037" style="width:468pt;height:31.5pt;mso-wrap-distance-bottom:0;mso-wrap-distance-left:0;mso-wrap-distance-right:0;mso-wrap-distance-top:0" coordorigin="0,0" coordsize="21600,21600">
                <v:group id="_x0000_s1038" style="width:1381;height:19344;left:4;position:absolute;top:602" coordorigin="56,669" coordsize="21600,21600">
                  <v:group id="_x0000_s1039" style="width:17309;height:21600;left:1746;position:absolute;top:669" coordorigin="2178,669" coordsize="21600,21600">
                    <v:shape id="_x0000_s1040" style="width:7256;height:9197;left:8867;position:absolute;top:669;v-text-anchor:middle" coordsize="21600,21600" path="m14952,15289l11538,15289l11538,15289l11538,13717l11538,13717c11552,10311,16054,7555,21600,7558l21600,7558l21600,9655l21600,9655c17933,9652,14957,11475,14952,13727l14952,13727l14952,15289xm9516,21600l6102,21600l6102,21600l6102,5844l6102,5844c6102,3775,3370,2097,,2097l,2097l,l,c5253,3,9511,2618,9516,5844l9516,5844l9516,21600xe" fillcolor="#282d33" stroked="f" strokeweight="0.03pt"/>
                    <v:shape id="_x0000_s1041" style="width:13200;height:10882;left:6092;position:absolute;top:669;v-text-anchor:middle" coordsize="21600,21600" path="m10527,21600c9231,21598,8181,20568,8178,19297l8178,19297l8178,15544l8178,15544l9985,15544l9985,15544l9985,19297l9985,19297c9985,19590,10228,19828,10527,19828l10527,19828c10826,19828,11069,19590,11069,19297l11069,19297l11069,12700l11069,12700l12875,12700l12875,12700l12875,19297l12875,19297c12873,20568,11823,21598,10527,21600xm1806,9263l,9263l,9263l,4939l,4939c5,2212,2259,2,5040,l5040,l5040,1772l5040,1772c3256,1772,1809,3189,1806,4939l1806,4939l1806,9263xm21600,16134l19794,16134l19794,16134l19794,11602l19794,11602c19791,9702,18222,8162,16285,8160l16285,8160l16285,6388l16285,6388c19219,6390,21598,8723,21600,11602l21600,11602l21600,16134xe" fillcolor="#282d33" stroked="f" strokeweight="0.03pt"/>
                    <v:shape id="_x0000_s1042" style="width:8607;height:3473;left:2179;position:absolute;top:16787;v-text-anchor:middle" coordsize="21600,21600" path="m10800,21600c5184,21591,500,12222,,l,l21600,l21600,c21097,12219,16414,21585,10800,21600xe" fillcolor="#f8c44f" stroked="t" strokecolor="#e36c0a" strokeweight="0.14pt">
                      <v:stroke joinstyle="miter"/>
                    </v:shape>
                    <v:shape id="_x0000_s1043" style="width:10230;height:12943;left:13549;position:absolute;top:9326;v-text-anchor:middle" coordsize="21600,21600" path="m19232,21599l2379,21599l2379,21599c1560,21619,787,21336,347,20854l347,20854c-116,20285,-116,19587,347,19018l347,19018l6762,9948l6762,9948l6762,4622l6762,4622l6190,4622l6190,4622l6190,l6190,l15426,l15426,l15426,4622l15426,4622l14838,4622l14838,4622l14838,9971l14838,9971l21253,19036l21253,19036c21716,19606,21716,20303,21253,20873l21253,20873c20808,21345,20042,21620,19232,21599xm8328,3132l8927,3132l8927,3132l8927,10317l8927,10317l2288,19696l2288,19696c2187,19807,2142,19938,2159,20068l2159,20068c2230,20084,2304,20091,2379,20091l2379,20091l19232,20091l19232,20091c19310,20096,19387,20085,19457,20061l19457,20061c19473,19930,19428,19800,19328,19688l19328,19688l12700,10317l12700,10317l12700,3132l12700,3132l13288,3132l13288,3132l13288,1490l13288,1490l8328,1490l8328,1490l8328,3132xe" fillcolor="#282d33" stroked="f" strokeweight="0.03pt"/>
                    <v:shape id="_x0000_s1044" style="width:5088;height:4551;left:16123;position:absolute;top:15933;v-text-anchor:middle" coordsize="21600,21600" path="m,21600l10800,l10800,l21600,21600l21600,21600l,21600xe" fillcolor="#34ca9d" stroked="f" strokeweight="0.03pt"/>
                  </v:group>
                  <v:group id="_x0000_s1045" style="width:21600;height:19873;left:57;position:absolute;top:2158" coordorigin="3,157" coordsize="21600,21600">
                    <v:shape id="_x0000_s1046" type="#_x0000_t75" style="width:4489;height:5480;left:17115;position:absolute;top:361" filled="f" stroked="f">
                      <v:imagedata r:id="rId7" o:title="" cropbottom="48908f" cropleft="49779f"/>
                    </v:shape>
                    <v:shape id="_x0000_s1047" type="#_x0000_t75" style="width:13893;height:21600;left:4;position:absolute;top:158" filled="f" stroked="f">
                      <v:imagedata r:id="rId7" o:title="" cropright="16767f"/>
                    </v:shape>
                  </v:group>
                </v:group>
                <v:group id="_x0000_s1048" style="width:21600;height:21600;position:absolute" coordorigin="0,0" coordsize="21600,21600">
                  <v:shape id="_x0000_s1049" type="#_x0000_t202" style="width:3103;height:20925;left:1588;position:absolute;v-text-anchor:top" filled="f" fillcolor="this" stroked="f">
                    <v:textbox inset="0,0,0,0">
                      <w:txbxContent>
                        <w:p>
                          <w:pPr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eastAsia="微软雅黑" w:hAnsi="微软雅黑" w:hint="eastAsia"/>
                              <w:color w:val="000000"/>
                              <w:sz w:val="32"/>
                              <w:szCs w:val="32"/>
                            </w:rPr>
                            <w:t>知识精讲</w:t>
                          </w:r>
                        </w:p>
                      </w:txbxContent>
                    </v:textbox>
                  </v:shape>
                  <v:line id="_x0000_s1050" style="position:absolute;v-text-anchor:top" from="0,21600" to="21600,21600" fillcolor="this" stroked="t" strokecolor="#e36c0a" strokeweight="1.25pt"/>
                  <v:line id="_x0000_s1051" style="position:absolute;v-text-anchor:top" from="1563,2078" to="4360,2078" fillcolor="this" stroked="t" strokecolor="#e36c0a" strokeweight="0.75pt"/>
                </v:group>
              </v:group>
            </w:pict>
          </mc:Fallback>
        </mc:AlternateContent>
      </w:r>
    </w:p>
    <w:p>
      <w:pPr>
        <w:spacing w:line="360" w:lineRule="auto"/>
        <w:contextualSpacing/>
        <w:rPr>
          <w:rFonts w:ascii="Times New Roman" w:eastAsia="黑体" w:hAnsi="Times New Roman"/>
          <w:color w:val="0000FF"/>
          <w:sz w:val="28"/>
          <w:szCs w:val="28"/>
        </w:rPr>
      </w:pPr>
      <w:r>
        <w:rPr>
          <w:rFonts w:ascii="Times New Roman" w:eastAsia="黑体" w:hAnsi="Times New Roman" w:hint="eastAsia"/>
          <w:color w:val="0000FF"/>
          <w:sz w:val="28"/>
          <w:szCs w:val="28"/>
        </w:rPr>
        <w:t>知识点01</w:t>
      </w:r>
      <w:r>
        <w:rPr>
          <w:rFonts w:ascii="Times New Roman" w:eastAsia="黑体" w:hAnsi="Times New Roman"/>
          <w:color w:val="0000FF"/>
          <w:sz w:val="28"/>
          <w:szCs w:val="28"/>
        </w:rPr>
        <w:t xml:space="preserve">  </w:t>
      </w:r>
      <w:r>
        <w:rPr>
          <w:rFonts w:ascii="Times New Roman" w:eastAsia="黑体" w:hAnsi="Times New Roman" w:hint="eastAsia"/>
          <w:color w:val="0000FF"/>
          <w:sz w:val="28"/>
          <w:szCs w:val="28"/>
        </w:rPr>
        <w:t>反比例函数的概念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1</w:t>
      </w:r>
      <w:r>
        <w:rPr>
          <w:rFonts w:ascii="宋体" w:hAnsi="宋体" w:cs="宋体" w:hint="eastAsia"/>
          <w:szCs w:val="21"/>
        </w:rPr>
        <w:t>.</w:t>
      </w:r>
      <w:r>
        <w:rPr>
          <w:rFonts w:ascii="Times New Roman" w:hAnsi="Times New Roman"/>
          <w:szCs w:val="21"/>
        </w:rPr>
        <w:t>成反比例</w:t>
      </w:r>
      <w:r>
        <w:rPr>
          <w:rFonts w:ascii="Times New Roman" w:hAnsi="Times New Roman" w:hint="eastAsia"/>
          <w:szCs w:val="21"/>
        </w:rPr>
        <w:t>：</w:t>
      </w:r>
      <w:r>
        <w:rPr>
          <w:rFonts w:ascii="Times New Roman" w:hAnsi="Times New Roman"/>
          <w:szCs w:val="21"/>
        </w:rPr>
        <w:t>如果两个变量的每一组对应值的乘积是一个不等于零的常数，那么就说这两个变量成反比例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即</w:t>
      </w:r>
      <w:r>
        <w:rPr>
          <w:rFonts w:ascii="Times New Roman" w:hAnsi="Times New Roman"/>
          <w:i/>
          <w:iCs/>
          <w:szCs w:val="21"/>
        </w:rPr>
        <w:t>xy</w:t>
      </w:r>
      <w:r>
        <w:rPr>
          <w:rFonts w:ascii="Times New Roman" w:hAnsi="Times New Roman"/>
          <w:szCs w:val="21"/>
        </w:rPr>
        <w:t>=</w:t>
      </w:r>
      <w:r>
        <w:rPr>
          <w:rFonts w:ascii="Times New Roman" w:hAnsi="Times New Roman"/>
          <w:i/>
          <w:iCs/>
          <w:szCs w:val="21"/>
        </w:rPr>
        <w:t>k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或表示为</w:t>
      </w:r>
      <w:r>
        <w:rPr>
          <w:rFonts w:ascii="Times New Roman" w:hAnsi="Times New Roman"/>
          <w:position w:val="-24"/>
          <w:szCs w:val="21"/>
        </w:rPr>
        <w:object>
          <v:shape id="_x0000_i1052" type="#_x0000_t75" style="width:31pt;height:31pt" o:ole="" coordsize="21600,21600" o:preferrelative="t" filled="f" stroked="f">
            <v:stroke joinstyle="miter"/>
            <v:imagedata r:id="rId5" o:title=""/>
            <o:lock v:ext="edit" aspectratio="t"/>
            <w10:anchorlock/>
          </v:shape>
          <o:OLEObject Type="Embed" ProgID="Equation.3" ShapeID="_x0000_i1052" DrawAspect="Content" ObjectID="_1468075726" r:id="rId8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其中</w:t>
      </w:r>
      <w:r>
        <w:rPr>
          <w:rFonts w:ascii="Times New Roman" w:hAnsi="Times New Roman"/>
          <w:i/>
          <w:iCs/>
          <w:szCs w:val="21"/>
        </w:rPr>
        <w:t>k</w:t>
      </w:r>
      <w:r>
        <w:rPr>
          <w:rFonts w:ascii="Times New Roman" w:hAnsi="Times New Roman"/>
          <w:szCs w:val="21"/>
        </w:rPr>
        <w:t>是不等于零的常数</w:t>
      </w:r>
      <w:r>
        <w:rPr>
          <w:rFonts w:ascii="Times New Roman" w:hAnsi="Times New Roman" w:hint="eastAsia"/>
          <w:szCs w:val="21"/>
        </w:rPr>
        <w:t>。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.</w:t>
      </w:r>
      <w:r>
        <w:rPr>
          <w:rFonts w:ascii="Times New Roman" w:hAnsi="Times New Roman"/>
          <w:szCs w:val="21"/>
        </w:rPr>
        <w:t>反比例函数</w:t>
      </w:r>
      <w:r>
        <w:rPr>
          <w:rFonts w:ascii="Times New Roman" w:hAnsi="Times New Roman" w:hint="eastAsia"/>
          <w:szCs w:val="21"/>
        </w:rPr>
        <w:t>：</w:t>
      </w:r>
      <w:r>
        <w:rPr>
          <w:rFonts w:ascii="Times New Roman" w:hAnsi="Times New Roman"/>
          <w:szCs w:val="21"/>
        </w:rPr>
        <w:t>一般地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形如</w:t>
      </w:r>
      <w:r>
        <w:rPr>
          <w:rFonts w:ascii="Times New Roman" w:hAnsi="Times New Roman"/>
          <w:position w:val="-24"/>
          <w:szCs w:val="21"/>
        </w:rPr>
        <w:object>
          <v:shape id="_x0000_i1053" type="#_x0000_t75" style="width:31pt;height:31pt" o:ole="" coordsize="21600,21600" o:preferrelative="t" filled="f" stroked="f">
            <v:stroke joinstyle="miter"/>
            <v:imagedata r:id="rId5" o:title=""/>
            <o:lock v:ext="edit" aspectratio="t"/>
            <w10:anchorlock/>
          </v:shape>
          <o:OLEObject Type="Embed" ProgID="Equation.3" ShapeID="_x0000_i1053" DrawAspect="Content" ObjectID="_1468075727" r:id="rId9"/>
        </w:object>
      </w:r>
      <w:r>
        <w:rPr>
          <w:rFonts w:ascii="Times New Roman" w:hAnsi="Times New Roman"/>
          <w:szCs w:val="21"/>
        </w:rPr>
        <w:t>(k为常数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position w:val="-6"/>
          <w:szCs w:val="21"/>
        </w:rPr>
        <w:object>
          <v:shape id="_x0000_i1054" type="#_x0000_t75" style="width:28pt;height:13.95pt" o:ole="" coordsize="21600,21600" o:preferrelative="t" filled="f" stroked="f">
            <v:stroke joinstyle="miter"/>
            <v:imagedata r:id="rId10" o:title=""/>
            <o:lock v:ext="edit" aspectratio="t"/>
            <w10:anchorlock/>
          </v:shape>
          <o:OLEObject Type="Embed" ProgID="Equation.3" ShapeID="_x0000_i1054" DrawAspect="Content" ObjectID="_1468075728" r:id="rId11"/>
        </w:object>
      </w:r>
      <w:r>
        <w:rPr>
          <w:rFonts w:ascii="Times New Roman" w:hAnsi="Times New Roman"/>
          <w:szCs w:val="21"/>
        </w:rPr>
        <w:t>)的函数称为反比例函数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其中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/>
          <w:szCs w:val="21"/>
        </w:rPr>
        <w:t>是自变量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i/>
          <w:iCs/>
          <w:szCs w:val="21"/>
        </w:rPr>
        <w:t>y</w:t>
      </w:r>
      <w:r>
        <w:rPr>
          <w:rFonts w:ascii="Times New Roman" w:hAnsi="Times New Roman"/>
          <w:szCs w:val="21"/>
        </w:rPr>
        <w:t>是函数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自变量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/>
          <w:szCs w:val="21"/>
        </w:rPr>
        <w:t>的取值范围是不等于0的一切实数</w:t>
      </w:r>
      <w:r>
        <w:rPr>
          <w:rFonts w:ascii="Times New Roman" w:hAnsi="Times New Roman" w:hint="eastAsia"/>
          <w:szCs w:val="21"/>
        </w:rPr>
        <w:t>。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b/>
          <w:color w:val="0000FF"/>
          <w:szCs w:val="21"/>
        </w:rPr>
        <w:t>【</w:t>
      </w:r>
      <w:r>
        <w:rPr>
          <w:rFonts w:ascii="Times New Roman" w:hAnsi="Times New Roman" w:hint="eastAsia"/>
          <w:b/>
          <w:color w:val="0000FF"/>
          <w:szCs w:val="21"/>
        </w:rPr>
        <w:t>微点拨</w:t>
      </w:r>
      <w:r>
        <w:rPr>
          <w:rFonts w:ascii="Times New Roman" w:hAnsi="Times New Roman"/>
          <w:b/>
          <w:color w:val="0000FF"/>
          <w:szCs w:val="21"/>
        </w:rPr>
        <w:t>】</w:t>
      </w:r>
      <w:r>
        <w:rPr>
          <w:rFonts w:ascii="Times New Roman" w:hAnsi="Times New Roman"/>
          <w:szCs w:val="21"/>
        </w:rPr>
        <w:t>①在</w:t>
      </w:r>
      <w:r>
        <w:rPr>
          <w:rFonts w:ascii="Times New Roman" w:hAnsi="Times New Roman"/>
          <w:position w:val="-24"/>
          <w:szCs w:val="21"/>
        </w:rPr>
        <w:object>
          <v:shape id="_x0000_i1055" type="#_x0000_t75" style="width:31pt;height:31pt" o:ole="" coordsize="21600,21600" o:preferrelative="t" filled="f" stroked="f">
            <v:stroke joinstyle="miter"/>
            <v:imagedata r:id="rId5" o:title=""/>
            <o:lock v:ext="edit" aspectratio="t"/>
            <w10:anchorlock/>
          </v:shape>
          <o:OLEObject Type="Embed" ProgID="Equation.3" ShapeID="_x0000_i1055" DrawAspect="Content" ObjectID="_1468075729" r:id="rId12"/>
        </w:object>
      </w:r>
      <w:r>
        <w:rPr>
          <w:rFonts w:ascii="Times New Roman" w:hAnsi="Times New Roman"/>
          <w:szCs w:val="21"/>
        </w:rPr>
        <w:t>中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自变量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/>
          <w:szCs w:val="21"/>
        </w:rPr>
        <w:t>是分式</w:t>
      </w:r>
      <w:r>
        <w:rPr>
          <w:rFonts w:ascii="Times New Roman" w:hAnsi="Times New Roman"/>
          <w:position w:val="-24"/>
          <w:szCs w:val="21"/>
        </w:rPr>
        <w:object>
          <v:shape id="_x0000_i1056" type="#_x0000_t75" style="width:12pt;height:31pt" o:ole="" coordsize="21600,21600" o:preferrelative="t" filled="f" stroked="f">
            <v:stroke joinstyle="miter"/>
            <v:imagedata r:id="rId13" o:title=""/>
            <o:lock v:ext="edit" aspectratio="t"/>
            <w10:anchorlock/>
          </v:shape>
          <o:OLEObject Type="Embed" ProgID="Equation.3" ShapeID="_x0000_i1056" DrawAspect="Content" ObjectID="_1468075730" r:id="rId14"/>
        </w:object>
      </w:r>
      <w:r>
        <w:rPr>
          <w:rFonts w:ascii="Times New Roman" w:hAnsi="Times New Roman"/>
          <w:szCs w:val="21"/>
        </w:rPr>
        <w:t>的分母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当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/>
          <w:szCs w:val="21"/>
        </w:rPr>
        <w:t>=0时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分式</w:t>
      </w:r>
      <w:r>
        <w:rPr>
          <w:rFonts w:ascii="Times New Roman" w:hAnsi="Times New Roman"/>
          <w:position w:val="-24"/>
          <w:szCs w:val="21"/>
        </w:rPr>
        <w:object>
          <v:shape id="_x0000_i1057" type="#_x0000_t75" style="width:12pt;height:31pt" o:ole="" coordsize="21600,21600" o:preferrelative="t" filled="f" stroked="f">
            <v:stroke joinstyle="miter"/>
            <v:imagedata r:id="rId13" o:title=""/>
            <o:lock v:ext="edit" aspectratio="t"/>
            <w10:anchorlock/>
          </v:shape>
          <o:OLEObject Type="Embed" ProgID="Equation.3" ShapeID="_x0000_i1057" DrawAspect="Content" ObjectID="_1468075731" r:id="rId15"/>
        </w:object>
      </w:r>
      <w:r>
        <w:rPr>
          <w:rFonts w:ascii="Times New Roman" w:hAnsi="Times New Roman"/>
          <w:szCs w:val="21"/>
        </w:rPr>
        <w:t>无意义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所以自变量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/>
          <w:szCs w:val="21"/>
        </w:rPr>
        <w:t>的取值范围是</w:t>
      </w:r>
      <w:r>
        <w:rPr>
          <w:rFonts w:ascii="Times New Roman" w:hAnsi="Times New Roman" w:hint="eastAsia"/>
          <w:position w:val="-6"/>
          <w:szCs w:val="21"/>
        </w:rPr>
        <w:object>
          <v:shape id="_x0000_i1058" type="#_x0000_t75" style="width:28pt;height:13.95pt" o:ole="" coordsize="21600,21600" o:preferrelative="t" filled="f" stroked="f">
            <v:stroke joinstyle="miter"/>
            <v:imagedata r:id="rId16" o:title=""/>
            <o:lock v:ext="edit" aspectratio="t"/>
            <w10:anchorlock/>
          </v:shape>
          <o:OLEObject Type="Embed" ProgID="Equation.3" ShapeID="_x0000_i1058" DrawAspect="Content" ObjectID="_1468075732" r:id="rId17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函数</w:t>
      </w:r>
      <w:r>
        <w:rPr>
          <w:rFonts w:ascii="Times New Roman" w:hAnsi="Times New Roman"/>
          <w:i/>
          <w:iCs/>
          <w:szCs w:val="21"/>
        </w:rPr>
        <w:t>y</w:t>
      </w:r>
      <w:r>
        <w:rPr>
          <w:rFonts w:ascii="Times New Roman" w:hAnsi="Times New Roman"/>
          <w:szCs w:val="21"/>
        </w:rPr>
        <w:t>的取值范围是</w:t>
      </w:r>
      <w:r>
        <w:rPr>
          <w:rFonts w:ascii="Times New Roman" w:hAnsi="Times New Roman" w:hint="eastAsia"/>
          <w:position w:val="-10"/>
          <w:szCs w:val="21"/>
        </w:rPr>
        <w:object>
          <v:shape id="_x0000_i1059" type="#_x0000_t75" style="width:29pt;height:16pt" o:ole="" coordsize="21600,21600" o:preferrelative="t" filled="f" stroked="f">
            <v:stroke joinstyle="miter"/>
            <v:imagedata r:id="rId18" o:title=""/>
            <o:lock v:ext="edit" aspectratio="t"/>
            <w10:anchorlock/>
          </v:shape>
          <o:OLEObject Type="Embed" ProgID="Equation.3" ShapeID="_x0000_i1059" DrawAspect="Content" ObjectID="_1468075733" r:id="rId19"/>
        </w:object>
      </w:r>
      <w:r>
        <w:rPr>
          <w:rFonts w:ascii="Times New Roman" w:hAnsi="Times New Roman" w:hint="eastAsia"/>
          <w:szCs w:val="21"/>
        </w:rPr>
        <w:t>。</w:t>
      </w:r>
      <w:r>
        <w:rPr>
          <w:rFonts w:ascii="Times New Roman" w:hAnsi="Times New Roman"/>
          <w:szCs w:val="21"/>
        </w:rPr>
        <w:t>故函数图象与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/>
          <w:szCs w:val="21"/>
        </w:rPr>
        <w:t>轴、</w:t>
      </w:r>
      <w:r>
        <w:rPr>
          <w:rFonts w:ascii="Times New Roman" w:hAnsi="Times New Roman"/>
          <w:i/>
          <w:iCs/>
          <w:szCs w:val="21"/>
        </w:rPr>
        <w:t>y</w:t>
      </w:r>
      <w:r>
        <w:rPr>
          <w:rFonts w:ascii="Times New Roman" w:hAnsi="Times New Roman"/>
          <w:szCs w:val="21"/>
        </w:rPr>
        <w:t>轴无交点</w:t>
      </w:r>
      <w:r>
        <w:rPr>
          <w:rFonts w:ascii="Times New Roman" w:hAnsi="Times New Roman" w:hint="eastAsia"/>
          <w:szCs w:val="21"/>
        </w:rPr>
        <w:t>。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②</w:t>
      </w:r>
      <w:r>
        <w:rPr>
          <w:rFonts w:ascii="Times New Roman" w:hAnsi="Times New Roman"/>
          <w:position w:val="-24"/>
          <w:szCs w:val="21"/>
        </w:rPr>
        <w:object>
          <v:shape id="_x0000_i1060" type="#_x0000_t75" style="width:31pt;height:31pt" o:ole="" coordsize="21600,21600" o:preferrelative="t" filled="f" stroked="f">
            <v:stroke joinstyle="miter"/>
            <v:imagedata r:id="rId5" o:title=""/>
            <o:lock v:ext="edit" aspectratio="t"/>
            <w10:anchorlock/>
          </v:shape>
          <o:OLEObject Type="Embed" ProgID="Equation.3" ShapeID="_x0000_i1060" DrawAspect="Content" ObjectID="_1468075734" r:id="rId20"/>
        </w:objec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 w:hint="eastAsia"/>
          <w:position w:val="-6"/>
          <w:szCs w:val="21"/>
        </w:rPr>
        <w:object>
          <v:shape id="_x0000_i1061" type="#_x0000_t75" style="width:28pt;height:13.95pt" o:ole="" coordsize="21600,21600" o:preferrelative="t" filled="f" stroked="f">
            <v:stroke joinstyle="miter"/>
            <v:imagedata r:id="rId10" o:title=""/>
            <o:lock v:ext="edit" aspectratio="t"/>
            <w10:anchorlock/>
          </v:shape>
          <o:OLEObject Type="Embed" ProgID="Equation.3" ShapeID="_x0000_i1061" DrawAspect="Content" ObjectID="_1468075735" r:id="rId21"/>
        </w:object>
      </w:r>
      <w:r>
        <w:rPr>
          <w:rFonts w:ascii="Times New Roman" w:hAnsi="Times New Roman"/>
          <w:szCs w:val="21"/>
        </w:rPr>
        <w:t>)可以写成</w:t>
      </w:r>
      <w:r>
        <w:rPr>
          <w:rFonts w:ascii="Times New Roman" w:hAnsi="Times New Roman"/>
          <w:position w:val="-10"/>
          <w:szCs w:val="21"/>
        </w:rPr>
        <w:object>
          <v:shape id="_x0000_i1062" type="#_x0000_t75" style="width:41pt;height:18pt" o:ole="" coordsize="21600,21600" o:preferrelative="t" filled="f" stroked="f">
            <v:stroke joinstyle="miter"/>
            <v:imagedata r:id="rId22" o:title=""/>
            <o:lock v:ext="edit" aspectratio="t"/>
            <w10:anchorlock/>
          </v:shape>
          <o:OLEObject Type="Embed" ProgID="Equation.3" ShapeID="_x0000_i1062" DrawAspect="Content" ObjectID="_1468075736" r:id="rId23"/>
        </w:objec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 w:hint="eastAsia"/>
          <w:position w:val="-6"/>
          <w:szCs w:val="21"/>
        </w:rPr>
        <w:object>
          <v:shape id="_x0000_i1063" type="#_x0000_t75" style="width:28pt;height:13.95pt" o:ole="" coordsize="21600,21600" o:preferrelative="t" filled="f" stroked="f">
            <v:stroke joinstyle="miter"/>
            <v:imagedata r:id="rId10" o:title=""/>
            <o:lock v:ext="edit" aspectratio="t"/>
            <w10:anchorlock/>
          </v:shape>
          <o:OLEObject Type="Embed" ProgID="Equation.3" ShapeID="_x0000_i1063" DrawAspect="Content" ObjectID="_1468075737" r:id="rId24"/>
        </w:object>
      </w:r>
      <w:r>
        <w:rPr>
          <w:rFonts w:ascii="Times New Roman" w:hAnsi="Times New Roman"/>
          <w:szCs w:val="21"/>
        </w:rPr>
        <w:t>)的形式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自变量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/>
          <w:szCs w:val="21"/>
        </w:rPr>
        <w:t>的指数是-1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在解决有关自变量指数问题时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应特别注意系数</w:t>
      </w:r>
      <w:r>
        <w:rPr>
          <w:rFonts w:ascii="Times New Roman" w:hAnsi="Times New Roman" w:hint="eastAsia"/>
          <w:position w:val="-6"/>
          <w:szCs w:val="21"/>
        </w:rPr>
        <w:object>
          <v:shape id="_x0000_i1064" type="#_x0000_t75" style="width:28pt;height:13.95pt" o:ole="" coordsize="21600,21600" o:preferrelative="t" filled="f" stroked="f">
            <v:stroke joinstyle="miter"/>
            <v:imagedata r:id="rId10" o:title=""/>
            <o:lock v:ext="edit" aspectratio="t"/>
            <w10:anchorlock/>
          </v:shape>
          <o:OLEObject Type="Embed" ProgID="Equation.3" ShapeID="_x0000_i1064" DrawAspect="Content" ObjectID="_1468075738" r:id="rId25"/>
        </w:object>
      </w:r>
      <w:r>
        <w:rPr>
          <w:rFonts w:ascii="Times New Roman" w:hAnsi="Times New Roman"/>
          <w:szCs w:val="21"/>
        </w:rPr>
        <w:t>这一条件</w:t>
      </w:r>
      <w:r>
        <w:rPr>
          <w:rFonts w:ascii="Times New Roman" w:hAnsi="Times New Roman" w:hint="eastAsia"/>
          <w:szCs w:val="21"/>
        </w:rPr>
        <w:t>。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③</w:t>
      </w:r>
      <w:r>
        <w:rPr>
          <w:rFonts w:ascii="Times New Roman" w:hAnsi="Times New Roman"/>
          <w:position w:val="-24"/>
          <w:szCs w:val="21"/>
        </w:rPr>
        <w:object>
          <v:shape id="_x0000_i1065" type="#_x0000_t75" style="width:31pt;height:31pt" o:ole="" coordsize="21600,21600" o:preferrelative="t" filled="f" stroked="f">
            <v:stroke joinstyle="miter"/>
            <v:imagedata r:id="rId5" o:title=""/>
            <o:lock v:ext="edit" aspectratio="t"/>
            <w10:anchorlock/>
          </v:shape>
          <o:OLEObject Type="Embed" ProgID="Equation.3" ShapeID="_x0000_i1065" DrawAspect="Content" ObjectID="_1468075739" r:id="rId26"/>
        </w:objec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 w:hint="eastAsia"/>
          <w:position w:val="-6"/>
          <w:szCs w:val="21"/>
        </w:rPr>
        <w:object>
          <v:shape id="_x0000_i1066" type="#_x0000_t75" style="width:28pt;height:13.95pt" o:ole="" coordsize="21600,21600" o:preferrelative="t" filled="f" stroked="f">
            <v:stroke joinstyle="miter"/>
            <v:imagedata r:id="rId10" o:title=""/>
            <o:lock v:ext="edit" aspectratio="t"/>
            <w10:anchorlock/>
          </v:shape>
          <o:OLEObject Type="Embed" ProgID="Equation.3" ShapeID="_x0000_i1066" DrawAspect="Content" ObjectID="_1468075740" r:id="rId27"/>
        </w:object>
      </w:r>
      <w:r>
        <w:rPr>
          <w:rFonts w:ascii="Times New Roman" w:hAnsi="Times New Roman"/>
          <w:szCs w:val="21"/>
        </w:rPr>
        <w:t>)也可以写成</w:t>
      </w:r>
      <w:r>
        <w:rPr>
          <w:rFonts w:ascii="Times New Roman" w:hAnsi="Times New Roman"/>
          <w:position w:val="-10"/>
          <w:szCs w:val="21"/>
        </w:rPr>
        <w:object>
          <v:shape id="_x0000_i1067" type="#_x0000_t75" style="width:34pt;height:16pt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3" ShapeID="_x0000_i1067" DrawAspect="Content" ObjectID="_1468075741" r:id="rId29"/>
        </w:object>
      </w:r>
      <w:r>
        <w:rPr>
          <w:rFonts w:ascii="Times New Roman" w:hAnsi="Times New Roman"/>
          <w:szCs w:val="21"/>
        </w:rPr>
        <w:t>的形式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用它可以迅速地求出反比例函数的比例系数，从而得到反比例函数的解析式</w:t>
      </w:r>
      <w:r>
        <w:rPr>
          <w:rFonts w:ascii="Times New Roman" w:hAnsi="Times New Roman" w:hint="eastAsia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  <w:sectPr>
          <w:pgSz w:w="11906" w:h="16838"/>
          <w:pgMar w:top="1440" w:right="1080" w:bottom="1440" w:left="1080" w:header="851" w:footer="992" w:gutter="0"/>
          <w:cols w:num="1" w:space="720"/>
          <w:docGrid w:type="lines" w:linePitch="312" w:charSpace="0"/>
        </w:sectPr>
      </w:pPr>
      <w:r>
        <w:rPr>
          <w:rFonts w:ascii="Times New Roman" w:hAnsi="Times New Roman"/>
          <w:b/>
          <w:color w:val="0000FF"/>
          <w:szCs w:val="21"/>
        </w:rPr>
        <w:t>【即学即练1】</w:t>
      </w:r>
      <w:r>
        <w:rPr>
          <w:rFonts w:ascii="Times New Roman" w:hAnsi="Times New Roman"/>
          <w:szCs w:val="21"/>
        </w:rPr>
        <w:t>若点</w:t>
      </w:r>
      <w:r>
        <w:rPr>
          <w:rFonts w:ascii="Times New Roman" w:hAnsi="Times New Roman"/>
          <w:szCs w:val="21"/>
        </w:rPr>
        <w:object>
          <v:shape id="_x0000_i1068" type="#_x0000_t75" alt="eqIdcd6784f358cd22ed0eaaa07f65366a21" style="width:36.05pt;height:13.75pt" o:ole="" coordsize="21600,21600" o:preferrelative="t" filled="f" stroked="f">
            <v:stroke joinstyle="miter"/>
            <v:imagedata r:id="rId30" o:title="eqIdcd6784f358cd22ed0eaaa07f65366a21"/>
            <o:lock v:ext="edit" aspectratio="t"/>
            <w10:anchorlock/>
          </v:shape>
          <o:OLEObject Type="Embed" ProgID="Equation.DSMT4" ShapeID="_x0000_i1068" DrawAspect="Content" ObjectID="_1468075742" r:id="rId31"/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069" type="#_x0000_t75" alt="eqId047d736f7bd169298cafd57decc454ff" style="width:42.2pt;height:16.25pt" o:ole="" coordsize="21600,21600" o:preferrelative="t" filled="f" stroked="f">
            <v:stroke joinstyle="miter"/>
            <v:imagedata r:id="rId32" o:title="eqId047d736f7bd169298cafd57decc454ff"/>
            <o:lock v:ext="edit" aspectratio="t"/>
            <w10:anchorlock/>
          </v:shape>
          <o:OLEObject Type="Embed" ProgID="Equation.DSMT4" ShapeID="_x0000_i1069" DrawAspect="Content" ObjectID="_1468075743" r:id="rId33"/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070" type="#_x0000_t75" alt="eqId751daf7652ba17e44eb1b0989436443c" style="width:30.75pt;height:14.4pt" o:ole="" coordsize="21600,21600" o:preferrelative="t" filled="f" stroked="f">
            <v:stroke joinstyle="miter"/>
            <v:imagedata r:id="rId34" o:title="eqId751daf7652ba17e44eb1b0989436443c"/>
            <o:lock v:ext="edit" aspectratio="t"/>
            <w10:anchorlock/>
          </v:shape>
          <o:OLEObject Type="Embed" ProgID="Equation.DSMT4" ShapeID="_x0000_i1070" DrawAspect="Content" ObjectID="_1468075744" r:id="rId35"/>
        </w:object>
      </w:r>
      <w:r>
        <w:rPr>
          <w:rFonts w:ascii="Times New Roman" w:hAnsi="Times New Roman"/>
          <w:szCs w:val="21"/>
        </w:rPr>
        <w:t>都在反比例函数</w:t>
      </w:r>
      <w:r>
        <w:rPr>
          <w:rFonts w:ascii="Times New Roman" w:hAnsi="Times New Roman"/>
          <w:szCs w:val="21"/>
        </w:rPr>
        <w:object>
          <v:shape id="_x0000_i1071" type="#_x0000_t75" alt="eqId7f4c80dcb55ad32da4e5c16067f17d30" style="width:37.8pt;height:27.2pt" o:ole="" coordsize="21600,21600" o:preferrelative="t" filled="f" stroked="f">
            <v:stroke joinstyle="miter"/>
            <v:imagedata r:id="rId36" o:title="eqId7f4c80dcb55ad32da4e5c16067f17d30"/>
            <o:lock v:ext="edit" aspectratio="t"/>
            <w10:anchorlock/>
          </v:shape>
          <o:OLEObject Type="Embed" ProgID="Equation.DSMT4" ShapeID="_x0000_i1071" DrawAspect="Content" ObjectID="_1468075745" r:id="rId37"/>
        </w:object>
      </w:r>
      <w:r>
        <w:rPr>
          <w:rFonts w:ascii="Times New Roman" w:hAnsi="Times New Roman"/>
          <w:szCs w:val="21"/>
        </w:rPr>
        <w:t>的图象上，则</w:t>
      </w:r>
      <w:r>
        <w:rPr>
          <w:rFonts w:ascii="Times New Roman" w:hAnsi="Times New Roman"/>
          <w:szCs w:val="21"/>
        </w:rPr>
        <w:object>
          <v:shape id="_x0000_i1072" type="#_x0000_t75" alt="eqId54015ff5b49e3283901da1291b6b921d" style="width:11.4pt;height:15.9pt" o:ole="" coordsize="21600,21600" o:preferrelative="t" filled="f" stroked="f">
            <v:stroke joinstyle="miter"/>
            <v:imagedata r:id="rId38" o:title="eqId54015ff5b49e3283901da1291b6b921d"/>
            <o:lock v:ext="edit" aspectratio="t"/>
            <w10:anchorlock/>
          </v:shape>
          <o:OLEObject Type="Embed" ProgID="Equation.DSMT4" ShapeID="_x0000_i1072" DrawAspect="Content" ObjectID="_1468075746" r:id="rId39"/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073" type="#_x0000_t75" alt="eqId46f6872ffb1934339c53c2c2282d5889" style="width:12.3pt;height:16.4pt" o:ole="" coordsize="21600,21600" o:preferrelative="t" filled="f" stroked="f">
            <v:stroke joinstyle="miter"/>
            <v:imagedata r:id="rId40" o:title="eqId46f6872ffb1934339c53c2c2282d5889"/>
            <o:lock v:ext="edit" aspectratio="t"/>
            <w10:anchorlock/>
          </v:shape>
          <o:OLEObject Type="Embed" ProgID="Equation.DSMT4" ShapeID="_x0000_i1073" DrawAspect="Content" ObjectID="_1468075747" r:id="rId41"/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074" type="#_x0000_t75" alt="eqId9314bd1d7a6e070f4f2428f9a321804e" style="width:12.3pt;height:15.85pt" o:ole="" coordsize="21600,21600" o:preferrelative="t" filled="f" stroked="f">
            <v:stroke joinstyle="miter"/>
            <v:imagedata r:id="rId42" o:title="eqId9314bd1d7a6e070f4f2428f9a321804e"/>
            <o:lock v:ext="edit" aspectratio="t"/>
            <w10:anchorlock/>
          </v:shape>
          <o:OLEObject Type="Embed" ProgID="Equation.DSMT4" ShapeID="_x0000_i1074" DrawAspect="Content" ObjectID="_1468075748" r:id="rId43"/>
        </w:object>
      </w:r>
      <w:r>
        <w:rPr>
          <w:rFonts w:ascii="Times New Roman" w:hAnsi="Times New Roman"/>
          <w:szCs w:val="21"/>
        </w:rPr>
        <w:t>的大小关系是（</w:t>
      </w:r>
      <w:r>
        <w:rPr>
          <w:rFonts w:ascii="Times New Roman" w:hAnsi="Times New Roman"/>
          <w:kern w:val="0"/>
          <w:szCs w:val="21"/>
        </w:rPr>
        <w:t>    </w:t>
      </w:r>
      <w:r>
        <w:rPr>
          <w:rFonts w:ascii="Times New Roman" w:hAnsi="Times New Roman"/>
          <w:szCs w:val="21"/>
        </w:rPr>
        <w:t>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szCs w:val="21"/>
        </w:rPr>
        <w:object>
          <v:shape id="_x0000_i1075" type="#_x0000_t75" alt="eqId2a4323ca6e6b47cb47b1cfd47d0b5f0e" style="width:51.9pt;height:15.75pt" o:ole="" coordsize="21600,21600" o:preferrelative="t" filled="f" stroked="f">
            <v:stroke joinstyle="miter"/>
            <v:imagedata r:id="rId44" o:title="eqId2a4323ca6e6b47cb47b1cfd47d0b5f0e"/>
            <o:lock v:ext="edit" aspectratio="t"/>
            <w10:anchorlock/>
          </v:shape>
          <o:OLEObject Type="Embed" ProgID="Equation.DSMT4" ShapeID="_x0000_i1075" DrawAspect="Content" ObjectID="_1468075749" r:id="rId45"/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szCs w:val="21"/>
        </w:rPr>
        <w:object>
          <v:shape id="_x0000_i1076" type="#_x0000_t75" alt="eqId70c99607ffa60b6a0360712daac43ce4" style="width:51.9pt;height:16.4pt" o:ole="" coordsize="21600,21600" o:preferrelative="t" filled="f" stroked="f">
            <v:stroke joinstyle="miter"/>
            <v:imagedata r:id="rId46" o:title="eqId70c99607ffa60b6a0360712daac43ce4"/>
            <o:lock v:ext="edit" aspectratio="t"/>
            <w10:anchorlock/>
          </v:shape>
          <o:OLEObject Type="Embed" ProgID="Equation.DSMT4" ShapeID="_x0000_i1076" DrawAspect="Content" ObjectID="_1468075750" r:id="rId47"/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szCs w:val="21"/>
        </w:rPr>
        <w:object>
          <v:shape id="_x0000_i1077" type="#_x0000_t75" alt="eqIdb8b44c63a912c9f07b80fb8f5bdde7a8" style="width:51.9pt;height:15.8pt" o:ole="" coordsize="21600,21600" o:preferrelative="t" filled="f" stroked="f">
            <v:stroke joinstyle="miter"/>
            <v:imagedata r:id="rId48" o:title="eqIdb8b44c63a912c9f07b80fb8f5bdde7a8"/>
            <o:lock v:ext="edit" aspectratio="t"/>
            <w10:anchorlock/>
          </v:shape>
          <o:OLEObject Type="Embed" ProgID="Equation.DSMT4" ShapeID="_x0000_i1077" DrawAspect="Content" ObjectID="_1468075751" r:id="rId49"/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szCs w:val="21"/>
        </w:rPr>
        <w:object>
          <v:shape id="_x0000_i1078" type="#_x0000_t75" alt="eqIdda51248832d1ef41e0577d630969783d" style="width:51.9pt;height:15.8pt" o:ole="" coordsize="21600,21600" o:preferrelative="t" filled="f" stroked="f">
            <v:stroke joinstyle="miter"/>
            <v:imagedata r:id="rId50" o:title="eqIdda51248832d1ef41e0577d630969783d"/>
            <o:lock v:ext="edit" aspectratio="t"/>
            <w10:anchorlock/>
          </v:shape>
          <o:OLEObject Type="Embed" ProgID="Equation.DSMT4" ShapeID="_x0000_i1078" DrawAspect="Content" ObjectID="_1468075752" r:id="rId51"/>
        </w:object>
      </w:r>
    </w:p>
    <w:p>
      <w:pPr>
        <w:spacing w:line="360" w:lineRule="auto"/>
        <w:rPr>
          <w:rFonts w:ascii="Times New Roman" w:hAnsi="Times New Roman"/>
          <w:b/>
          <w:bCs/>
          <w:color w:val="0000FF"/>
          <w:szCs w:val="21"/>
        </w:rPr>
      </w:pPr>
      <w:r>
        <w:rPr>
          <w:rFonts w:ascii="Times New Roman" w:eastAsia="黑体" w:hAnsi="Times New Roman" w:hint="eastAsia"/>
          <w:color w:val="0000FF"/>
          <w:sz w:val="28"/>
          <w:szCs w:val="28"/>
        </w:rPr>
        <w:t>知识点02</w:t>
      </w:r>
      <w:r>
        <w:rPr>
          <w:rFonts w:ascii="Times New Roman" w:eastAsia="黑体" w:hAnsi="Times New Roman"/>
          <w:color w:val="0000FF"/>
          <w:sz w:val="28"/>
          <w:szCs w:val="28"/>
        </w:rPr>
        <w:t xml:space="preserve"> 确定反比例函数的解析式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1</w:t>
      </w:r>
      <w:r>
        <w:rPr>
          <w:rFonts w:ascii="宋体" w:hAnsi="宋体" w:cs="宋体" w:hint="eastAsia"/>
          <w:szCs w:val="21"/>
        </w:rPr>
        <w:t>.</w:t>
      </w:r>
      <w:r>
        <w:rPr>
          <w:rFonts w:ascii="Times New Roman" w:hAnsi="Times New Roman"/>
          <w:szCs w:val="21"/>
        </w:rPr>
        <w:t>确定反比例函数解析式的方法仍是待定系数法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由于反比例函数</w:t>
      </w:r>
      <w:r>
        <w:rPr>
          <w:rFonts w:ascii="Times New Roman" w:hAnsi="Times New Roman"/>
          <w:position w:val="-24"/>
          <w:szCs w:val="21"/>
        </w:rPr>
        <w:object>
          <v:shape id="_x0000_i1079" type="#_x0000_t75" style="width:31pt;height:31pt" o:ole="" coordsize="21600,21600" o:preferrelative="t" filled="f" stroked="f">
            <v:stroke joinstyle="miter"/>
            <v:imagedata r:id="rId5" o:title=""/>
            <o:lock v:ext="edit" aspectratio="t"/>
            <w10:anchorlock/>
          </v:shape>
          <o:OLEObject Type="Embed" ProgID="Equation.3" ShapeID="_x0000_i1079" DrawAspect="Content" ObjectID="_1468075753" r:id="rId52"/>
        </w:object>
      </w:r>
      <w:r>
        <w:rPr>
          <w:rFonts w:ascii="Times New Roman" w:hAnsi="Times New Roman"/>
          <w:szCs w:val="21"/>
        </w:rPr>
        <w:t>中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只有1个待定系数</w:t>
      </w:r>
      <w:r>
        <w:rPr>
          <w:rFonts w:ascii="Times New Roman" w:hAnsi="Times New Roman"/>
          <w:i/>
          <w:iCs/>
          <w:szCs w:val="21"/>
        </w:rPr>
        <w:t>k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因此只需要知道1对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i/>
          <w:iCs/>
          <w:szCs w:val="21"/>
        </w:rPr>
        <w:t>y</w:t>
      </w:r>
      <w:r>
        <w:rPr>
          <w:rFonts w:ascii="Times New Roman" w:hAnsi="Times New Roman"/>
          <w:szCs w:val="21"/>
        </w:rPr>
        <w:t>的对应值或图象上的1个点的坐标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即可求出</w:t>
      </w:r>
      <w:r>
        <w:rPr>
          <w:rFonts w:ascii="Times New Roman" w:hAnsi="Times New Roman"/>
          <w:i/>
          <w:iCs/>
          <w:szCs w:val="21"/>
        </w:rPr>
        <w:t>k</w:t>
      </w:r>
      <w:r>
        <w:rPr>
          <w:rFonts w:ascii="Times New Roman" w:hAnsi="Times New Roman"/>
          <w:szCs w:val="21"/>
        </w:rPr>
        <w:t>的值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从而确定其解析式</w:t>
      </w:r>
      <w:r>
        <w:rPr>
          <w:rFonts w:ascii="Times New Roman" w:hAnsi="Times New Roman" w:hint="eastAsia"/>
          <w:szCs w:val="21"/>
        </w:rPr>
        <w:t>。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.</w:t>
      </w:r>
      <w:r>
        <w:rPr>
          <w:rFonts w:ascii="Times New Roman" w:hAnsi="Times New Roman"/>
          <w:szCs w:val="21"/>
        </w:rPr>
        <w:t>用待定系数法求反比例函数解析式的一般步骤如下：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①设</w:t>
      </w:r>
      <w:r>
        <w:rPr>
          <w:rFonts w:ascii="Times New Roman" w:hAnsi="Times New Roman" w:hint="eastAsia"/>
          <w:szCs w:val="21"/>
        </w:rPr>
        <w:t>：</w:t>
      </w:r>
      <w:r>
        <w:rPr>
          <w:rFonts w:ascii="Times New Roman" w:hAnsi="Times New Roman"/>
          <w:szCs w:val="21"/>
        </w:rPr>
        <w:t>设所求的反比例函数为</w:t>
      </w:r>
      <w:r>
        <w:rPr>
          <w:rFonts w:ascii="Times New Roman" w:hAnsi="Times New Roman"/>
          <w:position w:val="-24"/>
          <w:szCs w:val="21"/>
        </w:rPr>
        <w:object>
          <v:shape id="_x0000_i1080" type="#_x0000_t75" style="width:31pt;height:31pt" o:ole="" coordsize="21600,21600" o:preferrelative="t" filled="f" stroked="f">
            <v:stroke joinstyle="miter"/>
            <v:imagedata r:id="rId5" o:title=""/>
            <o:lock v:ext="edit" aspectratio="t"/>
            <w10:anchorlock/>
          </v:shape>
          <o:OLEObject Type="Embed" ProgID="Equation.3" ShapeID="_x0000_i1080" DrawAspect="Content" ObjectID="_1468075754" r:id="rId53"/>
        </w:objec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 w:hint="eastAsia"/>
          <w:position w:val="-6"/>
          <w:szCs w:val="21"/>
        </w:rPr>
        <w:object>
          <v:shape id="_x0000_i1081" type="#_x0000_t75" style="width:28pt;height:13.95pt" o:ole="" coordsize="21600,21600" o:preferrelative="t" filled="f" stroked="f">
            <v:stroke joinstyle="miter"/>
            <v:imagedata r:id="rId10" o:title=""/>
            <o:lock v:ext="edit" aspectratio="t"/>
            <w10:anchorlock/>
          </v:shape>
          <o:OLEObject Type="Embed" ProgID="Equation.3" ShapeID="_x0000_i1081" DrawAspect="Content" ObjectID="_1468075755" r:id="rId54"/>
        </w:objec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Times New Roman" w:hint="eastAsia"/>
          <w:szCs w:val="21"/>
        </w:rPr>
        <w:t>。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②代</w:t>
      </w:r>
      <w:r>
        <w:rPr>
          <w:rFonts w:ascii="Times New Roman" w:hAnsi="Times New Roman" w:hint="eastAsia"/>
          <w:szCs w:val="21"/>
        </w:rPr>
        <w:t>：</w:t>
      </w:r>
      <w:r>
        <w:rPr>
          <w:rFonts w:ascii="Times New Roman" w:hAnsi="Times New Roman"/>
          <w:szCs w:val="21"/>
        </w:rPr>
        <w:t>把已知条件（自变量与函数的对应值）代入解析式，得到关于待定系数的方程</w:t>
      </w:r>
      <w:r>
        <w:rPr>
          <w:rFonts w:ascii="Times New Roman" w:hAnsi="Times New Roman" w:hint="eastAsia"/>
          <w:szCs w:val="21"/>
        </w:rPr>
        <w:t>。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③解</w:t>
      </w:r>
      <w:r>
        <w:rPr>
          <w:rFonts w:ascii="Times New Roman" w:hAnsi="Times New Roman" w:hint="eastAsia"/>
          <w:szCs w:val="21"/>
        </w:rPr>
        <w:t>：</w:t>
      </w:r>
      <w:r>
        <w:rPr>
          <w:rFonts w:ascii="Times New Roman" w:hAnsi="Times New Roman"/>
          <w:szCs w:val="21"/>
        </w:rPr>
        <w:t>解方程求出待定系数</w:t>
      </w:r>
      <w:r>
        <w:rPr>
          <w:rFonts w:ascii="Times New Roman" w:hAnsi="Times New Roman"/>
          <w:i/>
          <w:iCs/>
          <w:szCs w:val="21"/>
        </w:rPr>
        <w:t>k</w:t>
      </w:r>
      <w:r>
        <w:rPr>
          <w:rFonts w:ascii="Times New Roman" w:hAnsi="Times New Roman"/>
          <w:szCs w:val="21"/>
        </w:rPr>
        <w:t>的值</w:t>
      </w:r>
      <w:r>
        <w:rPr>
          <w:rFonts w:ascii="Times New Roman" w:hAnsi="Times New Roman" w:hint="eastAsia"/>
          <w:szCs w:val="21"/>
        </w:rPr>
        <w:t>。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④得</w:t>
      </w:r>
      <w:r>
        <w:rPr>
          <w:rFonts w:ascii="Times New Roman" w:hAnsi="Times New Roman" w:hint="eastAsia"/>
          <w:szCs w:val="21"/>
        </w:rPr>
        <w:t>：</w:t>
      </w:r>
      <w:r>
        <w:rPr>
          <w:rFonts w:ascii="Times New Roman" w:hAnsi="Times New Roman"/>
          <w:szCs w:val="21"/>
        </w:rPr>
        <w:t>把求出的</w:t>
      </w:r>
      <w:r>
        <w:rPr>
          <w:rFonts w:ascii="Times New Roman" w:hAnsi="Times New Roman"/>
          <w:i/>
          <w:iCs/>
          <w:szCs w:val="21"/>
        </w:rPr>
        <w:t>k</w:t>
      </w:r>
      <w:r>
        <w:rPr>
          <w:rFonts w:ascii="Times New Roman" w:hAnsi="Times New Roman"/>
          <w:szCs w:val="21"/>
        </w:rPr>
        <w:t>值代回所设的函数解析式中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得到结果</w:t>
      </w:r>
      <w:r>
        <w:rPr>
          <w:rFonts w:ascii="Times New Roman" w:hAnsi="Times New Roman" w:hint="eastAsia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b/>
          <w:color w:val="0000FF"/>
          <w:szCs w:val="21"/>
        </w:rPr>
        <w:t>【即学即练2】</w:t>
      </w:r>
      <w:r>
        <w:rPr>
          <w:rFonts w:ascii="Times New Roman" w:hAnsi="Times New Roman"/>
          <w:szCs w:val="21"/>
        </w:rPr>
        <w:t>已知</w:t>
      </w:r>
      <w:r>
        <w:rPr>
          <w:rFonts w:ascii="Times New Roman" w:hAnsi="Times New Roman"/>
          <w:i/>
          <w:szCs w:val="21"/>
        </w:rPr>
        <w:t>y</w: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i/>
          <w:szCs w:val="21"/>
        </w:rPr>
        <w:t>x</w:t>
      </w:r>
      <w:r>
        <w:rPr>
          <w:rFonts w:ascii="Times New Roman" w:hAnsi="Times New Roman"/>
          <w:szCs w:val="21"/>
        </w:rPr>
        <w:t>成反比例函数，且</w:t>
      </w:r>
      <w:r>
        <w:rPr>
          <w:rFonts w:ascii="Times New Roman" w:hAnsi="Times New Roman"/>
          <w:szCs w:val="21"/>
        </w:rPr>
        <w:object>
          <v:shape id="_x0000_i1082" type="#_x0000_t75" alt="eqId707ea658f3a9359f5740d5aab48f7948" style="width:21.95pt;height:11.3pt" o:ole="" coordsize="21600,21600" o:preferrelative="t" filled="f" stroked="f">
            <v:stroke joinstyle="miter"/>
            <v:imagedata r:id="rId55" o:title="eqId707ea658f3a9359f5740d5aab48f7948"/>
            <o:lock v:ext="edit" aspectratio="t"/>
            <w10:anchorlock/>
          </v:shape>
          <o:OLEObject Type="Embed" ProgID="Equation.DSMT4" ShapeID="_x0000_i1082" DrawAspect="Content" ObjectID="_1468075756" r:id="rId56"/>
        </w:object>
      </w:r>
      <w:r>
        <w:rPr>
          <w:rFonts w:ascii="Times New Roman" w:hAnsi="Times New Roman"/>
          <w:szCs w:val="21"/>
        </w:rPr>
        <w:t>时，</w:t>
      </w:r>
      <w:r>
        <w:rPr>
          <w:rFonts w:ascii="Times New Roman" w:hAnsi="Times New Roman"/>
          <w:szCs w:val="21"/>
        </w:rPr>
        <w:object>
          <v:shape id="_x0000_i1083" type="#_x0000_t75" alt="eqIdc9355031ea0b2dc9cef3777621bc6d38" style="width:21.95pt;height:13.05pt" o:ole="" coordsize="21600,21600" o:preferrelative="t" filled="f" stroked="f">
            <v:stroke joinstyle="miter"/>
            <v:imagedata r:id="rId57" o:title="eqIdc9355031ea0b2dc9cef3777621bc6d38"/>
            <o:lock v:ext="edit" aspectratio="t"/>
            <w10:anchorlock/>
          </v:shape>
          <o:OLEObject Type="Embed" ProgID="Equation.DSMT4" ShapeID="_x0000_i1083" DrawAspect="Content" ObjectID="_1468075757" r:id="rId58"/>
        </w:object>
      </w:r>
      <w:r>
        <w:rPr>
          <w:rFonts w:ascii="Times New Roman" w:hAnsi="Times New Roman"/>
          <w:szCs w:val="21"/>
        </w:rPr>
        <w:t>，则该函数表达式是（</w:t>
      </w:r>
      <w:r>
        <w:rPr>
          <w:rFonts w:ascii="Times New Roman" w:hAnsi="Times New Roman"/>
          <w:kern w:val="0"/>
          <w:szCs w:val="21"/>
        </w:rPr>
        <w:t>    </w:t>
      </w:r>
      <w:r>
        <w:rPr>
          <w:rFonts w:ascii="Times New Roman" w:hAnsi="Times New Roman"/>
          <w:szCs w:val="21"/>
        </w:rPr>
        <w:t>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szCs w:val="21"/>
        </w:rPr>
        <w:object>
          <v:shape id="_x0000_i1084" type="#_x0000_t75" alt="eqIdfb976166ed146d11dd07923c5615b7df" style="width:30.75pt;height:14.3pt" o:ole="" coordsize="21600,21600" o:preferrelative="t" filled="f" stroked="f">
            <v:stroke joinstyle="miter"/>
            <v:imagedata r:id="rId59" o:title="eqIdfb976166ed146d11dd07923c5615b7df"/>
            <o:lock v:ext="edit" aspectratio="t"/>
            <w10:anchorlock/>
          </v:shape>
          <o:OLEObject Type="Embed" ProgID="Equation.DSMT4" ShapeID="_x0000_i1084" DrawAspect="Content" ObjectID="_1468075758" r:id="rId60"/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 xml:space="preserve">B． </w:t>
      </w:r>
      <w:r>
        <w:rPr>
          <w:rFonts w:ascii="Times New Roman" w:hAnsi="Times New Roman"/>
          <w:szCs w:val="21"/>
        </w:rPr>
        <w:object>
          <v:shape id="_x0000_i1085" type="#_x0000_t75" alt="eqIdaeacf4b1c2f209a895697ae30539c93f" style="width:32.55pt;height:27.25pt" o:ole="" coordsize="21600,21600" o:preferrelative="t" filled="f" stroked="f">
            <v:stroke joinstyle="miter"/>
            <v:imagedata r:id="rId61" o:title="eqIdaeacf4b1c2f209a895697ae30539c93f"/>
            <o:lock v:ext="edit" aspectratio="t"/>
            <w10:anchorlock/>
          </v:shape>
          <o:OLEObject Type="Embed" ProgID="Equation.DSMT4" ShapeID="_x0000_i1085" DrawAspect="Content" ObjectID="_1468075759" r:id="rId62"/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 xml:space="preserve">C． </w:t>
      </w:r>
      <w:r>
        <w:rPr>
          <w:rFonts w:ascii="Times New Roman" w:hAnsi="Times New Roman"/>
          <w:szCs w:val="21"/>
        </w:rPr>
        <w:object>
          <v:shape id="_x0000_i1086" type="#_x0000_t75" alt="eqId498bcfd1aac03057dcd0adef2dd113a3" style="width:27.25pt;height:27.25pt" o:ole="" coordsize="21600,21600" o:preferrelative="t" filled="f" stroked="f">
            <v:stroke joinstyle="miter"/>
            <v:imagedata r:id="rId63" o:title="eqId498bcfd1aac03057dcd0adef2dd113a3"/>
            <o:lock v:ext="edit" aspectratio="t"/>
            <w10:anchorlock/>
          </v:shape>
          <o:OLEObject Type="Embed" ProgID="Equation.DSMT4" ShapeID="_x0000_i1086" DrawAspect="Content" ObjectID="_1468075760" r:id="rId64"/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 xml:space="preserve">D． </w:t>
      </w:r>
      <w:r>
        <w:rPr>
          <w:rFonts w:ascii="Times New Roman" w:hAnsi="Times New Roman"/>
          <w:szCs w:val="21"/>
        </w:rPr>
        <w:object>
          <v:shape id="_x0000_i1087" type="#_x0000_t75" alt="eqId572837d550a49818f5e64e65470f65de" style="width:42.2pt;height:27.05pt" o:ole="" coordsize="21600,21600" o:preferrelative="t" filled="f" stroked="f">
            <v:stroke joinstyle="miter"/>
            <v:imagedata r:id="rId65" o:title="eqId572837d550a49818f5e64e65470f65de"/>
            <o:lock v:ext="edit" aspectratio="t"/>
            <w10:anchorlock/>
          </v:shape>
          <o:OLEObject Type="Embed" ProgID="Equation.DSMT4" ShapeID="_x0000_i1087" DrawAspect="Content" ObjectID="_1468075761" r:id="rId66"/>
        </w:objec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eastAsia="黑体" w:hAnsi="Times New Roman" w:hint="eastAsia"/>
          <w:color w:val="0000FF"/>
          <w:sz w:val="28"/>
          <w:szCs w:val="28"/>
        </w:rPr>
        <w:t xml:space="preserve">知识点03 </w:t>
      </w:r>
      <w:r>
        <w:rPr>
          <w:rFonts w:ascii="Times New Roman" w:eastAsia="黑体" w:hAnsi="Times New Roman"/>
          <w:color w:val="0000FF"/>
          <w:sz w:val="28"/>
          <w:szCs w:val="28"/>
        </w:rPr>
        <w:t>反比例函数的图象和性质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1</w:t>
      </w:r>
      <w:r>
        <w:rPr>
          <w:rFonts w:ascii="宋体" w:hAnsi="宋体" w:cs="宋体" w:hint="eastAsia"/>
          <w:szCs w:val="21"/>
        </w:rPr>
        <w:t>.</w:t>
      </w:r>
      <w:r>
        <w:rPr>
          <w:rFonts w:ascii="Times New Roman" w:hAnsi="Times New Roman"/>
          <w:szCs w:val="21"/>
        </w:rPr>
        <w:t>反比例函数的图象特征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反比例函数的图象是双曲线，它有两个分支，这两个分支分别位于第一、三象限或第二、四象限；反比例函数的图象关于原点对称，永远不会与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/>
          <w:szCs w:val="21"/>
        </w:rPr>
        <w:t>轴</w:t>
      </w:r>
      <w:r>
        <w:rPr>
          <w:rFonts w:ascii="Times New Roman" w:hAnsi="Times New Roman"/>
          <w:i/>
          <w:iCs/>
          <w:szCs w:val="21"/>
        </w:rPr>
        <w:t>y</w:t>
      </w:r>
      <w:r>
        <w:rPr>
          <w:rFonts w:ascii="Times New Roman" w:hAnsi="Times New Roman"/>
          <w:szCs w:val="21"/>
        </w:rPr>
        <w:t>轴相交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只是无限靠近两坐标轴</w:t>
      </w:r>
      <w:r>
        <w:rPr>
          <w:rFonts w:ascii="Times New Roman" w:hAnsi="Times New Roman" w:hint="eastAsia"/>
          <w:szCs w:val="21"/>
        </w:rPr>
        <w:t>。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b/>
          <w:color w:val="0000FF"/>
          <w:szCs w:val="21"/>
        </w:rPr>
        <w:t>【</w:t>
      </w:r>
      <w:r>
        <w:rPr>
          <w:rFonts w:ascii="Times New Roman" w:hAnsi="Times New Roman" w:hint="eastAsia"/>
          <w:b/>
          <w:color w:val="0000FF"/>
          <w:szCs w:val="21"/>
        </w:rPr>
        <w:t>微点拨</w:t>
      </w:r>
      <w:r>
        <w:rPr>
          <w:rFonts w:ascii="Times New Roman" w:hAnsi="Times New Roman"/>
          <w:b/>
          <w:color w:val="0000FF"/>
          <w:szCs w:val="21"/>
        </w:rPr>
        <w:t>】</w:t>
      </w:r>
      <w:r>
        <w:rPr>
          <w:rFonts w:ascii="Times New Roman" w:hAnsi="Times New Roman"/>
          <w:szCs w:val="21"/>
        </w:rPr>
        <w:t>①若点(</w:t>
      </w:r>
      <w:r>
        <w:rPr>
          <w:rFonts w:ascii="Times New Roman" w:hAnsi="Times New Roman"/>
          <w:i/>
          <w:iCs/>
          <w:szCs w:val="21"/>
        </w:rPr>
        <w:t>a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i/>
          <w:iCs/>
          <w:szCs w:val="21"/>
        </w:rPr>
        <w:t>b</w:t>
      </w:r>
      <w:r>
        <w:rPr>
          <w:rFonts w:ascii="Times New Roman" w:hAnsi="Times New Roman"/>
          <w:szCs w:val="21"/>
        </w:rPr>
        <w:t>)在反比例函数</w:t>
      </w:r>
      <w:r>
        <w:rPr>
          <w:rFonts w:ascii="Times New Roman" w:hAnsi="Times New Roman"/>
          <w:position w:val="-24"/>
          <w:szCs w:val="21"/>
        </w:rPr>
        <w:object>
          <v:shape id="_x0000_i1088" type="#_x0000_t75" style="width:31pt;height:31pt" o:ole="" coordsize="21600,21600" o:preferrelative="t" filled="f" stroked="f">
            <v:stroke joinstyle="miter"/>
            <v:imagedata r:id="rId5" o:title=""/>
            <o:lock v:ext="edit" aspectratio="t"/>
            <w10:anchorlock/>
          </v:shape>
          <o:OLEObject Type="Embed" ProgID="Equation.3" ShapeID="_x0000_i1088" DrawAspect="Content" ObjectID="_1468075762" r:id="rId67"/>
        </w:object>
      </w:r>
      <w:r>
        <w:rPr>
          <w:rFonts w:ascii="Times New Roman" w:hAnsi="Times New Roman"/>
          <w:szCs w:val="21"/>
        </w:rPr>
        <w:t>的图象上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则点(</w:t>
      </w:r>
      <w:r>
        <w:rPr>
          <w:rFonts w:ascii="Times New Roman" w:hAnsi="Times New Roman"/>
          <w:i/>
          <w:iCs/>
          <w:szCs w:val="21"/>
        </w:rPr>
        <w:t>-a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i/>
          <w:iCs/>
          <w:szCs w:val="21"/>
        </w:rPr>
        <w:t>-b</w:t>
      </w:r>
      <w:r>
        <w:rPr>
          <w:rFonts w:ascii="Times New Roman" w:hAnsi="Times New Roman"/>
          <w:szCs w:val="21"/>
        </w:rPr>
        <w:t>)也在此函数图象上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所以反比例函数的图象关于原点对称</w:t>
      </w:r>
      <w:r>
        <w:rPr>
          <w:rFonts w:ascii="Times New Roman" w:hAnsi="Times New Roman" w:hint="eastAsia"/>
          <w:szCs w:val="21"/>
        </w:rPr>
        <w:t>。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②在反比例函数</w:t>
      </w:r>
      <w:r>
        <w:rPr>
          <w:rFonts w:ascii="Times New Roman" w:hAnsi="Times New Roman"/>
          <w:position w:val="-24"/>
          <w:szCs w:val="21"/>
        </w:rPr>
        <w:object>
          <v:shape id="_x0000_i1089" type="#_x0000_t75" style="width:31pt;height:31pt" o:ole="" coordsize="21600,21600" o:preferrelative="t" filled="f" stroked="f">
            <v:stroke joinstyle="miter"/>
            <v:imagedata r:id="rId5" o:title=""/>
            <o:lock v:ext="edit" aspectratio="t"/>
            <w10:anchorlock/>
          </v:shape>
          <o:OLEObject Type="Embed" ProgID="Equation.3" ShapeID="_x0000_i1089" DrawAspect="Content" ObjectID="_1468075763" r:id="rId68"/>
        </w:objec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/>
          <w:i/>
          <w:iCs/>
          <w:szCs w:val="21"/>
        </w:rPr>
        <w:t>k</w:t>
      </w:r>
      <w:r>
        <w:rPr>
          <w:rFonts w:ascii="Times New Roman" w:hAnsi="Times New Roman"/>
          <w:szCs w:val="21"/>
        </w:rPr>
        <w:t>为常数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position w:val="-6"/>
          <w:szCs w:val="21"/>
        </w:rPr>
        <w:object>
          <v:shape id="_x0000_i1090" type="#_x0000_t75" style="width:28pt;height:13.95pt" o:ole="" coordsize="21600,21600" o:preferrelative="t" filled="f" stroked="f">
            <v:stroke joinstyle="miter"/>
            <v:imagedata r:id="rId10" o:title=""/>
            <o:lock v:ext="edit" aspectratio="t"/>
            <w10:anchorlock/>
          </v:shape>
          <o:OLEObject Type="Embed" ProgID="Equation.3" ShapeID="_x0000_i1090" DrawAspect="Content" ObjectID="_1468075764" r:id="rId69"/>
        </w:object>
      </w:r>
      <w:r>
        <w:rPr>
          <w:rFonts w:ascii="Times New Roman" w:hAnsi="Times New Roman"/>
          <w:szCs w:val="21"/>
        </w:rPr>
        <w:t>)中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因为</w:t>
      </w:r>
      <w:r>
        <w:rPr>
          <w:rFonts w:ascii="Times New Roman" w:hAnsi="Times New Roman" w:hint="eastAsia"/>
          <w:position w:val="-6"/>
          <w:szCs w:val="21"/>
        </w:rPr>
        <w:object>
          <v:shape id="_x0000_i1091" type="#_x0000_t75" style="width:28pt;height:13.95pt" o:ole="" coordsize="21600,21600" o:preferrelative="t" filled="f" stroked="f">
            <v:stroke joinstyle="miter"/>
            <v:imagedata r:id="rId16" o:title=""/>
            <o:lock v:ext="edit" aspectratio="t"/>
            <w10:anchorlock/>
          </v:shape>
          <o:OLEObject Type="Embed" ProgID="Equation.3" ShapeID="_x0000_i1091" DrawAspect="Content" ObjectID="_1468075765" r:id="rId70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且</w:t>
      </w:r>
      <w:r>
        <w:rPr>
          <w:rFonts w:ascii="Times New Roman" w:hAnsi="Times New Roman" w:hint="eastAsia"/>
          <w:position w:val="-10"/>
          <w:szCs w:val="21"/>
        </w:rPr>
        <w:object>
          <v:shape id="_x0000_i1092" type="#_x0000_t75" style="width:29pt;height:16pt" o:ole="" coordsize="21600,21600" o:preferrelative="t" filled="f" stroked="f">
            <v:stroke joinstyle="miter"/>
            <v:imagedata r:id="rId18" o:title=""/>
            <o:lock v:ext="edit" aspectratio="t"/>
            <w10:anchorlock/>
          </v:shape>
          <o:OLEObject Type="Embed" ProgID="Equation.3" ShapeID="_x0000_i1092" DrawAspect="Content" ObjectID="_1468075766" r:id="rId71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所以两个分支都无限接近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/>
          <w:szCs w:val="21"/>
        </w:rPr>
        <w:t>轴和</w:t>
      </w:r>
      <w:r>
        <w:rPr>
          <w:rFonts w:ascii="Times New Roman" w:hAnsi="Times New Roman"/>
          <w:i/>
          <w:iCs/>
          <w:szCs w:val="21"/>
        </w:rPr>
        <w:t>y</w:t>
      </w:r>
      <w:r>
        <w:rPr>
          <w:rFonts w:ascii="Times New Roman" w:hAnsi="Times New Roman"/>
          <w:szCs w:val="21"/>
        </w:rPr>
        <w:t>轴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但永远不能到达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/>
          <w:szCs w:val="21"/>
        </w:rPr>
        <w:t>轴和</w:t>
      </w:r>
      <w:r>
        <w:rPr>
          <w:rFonts w:ascii="Times New Roman" w:hAnsi="Times New Roman"/>
          <w:i/>
          <w:iCs/>
          <w:szCs w:val="21"/>
        </w:rPr>
        <w:t>y</w:t>
      </w:r>
      <w:r>
        <w:rPr>
          <w:rFonts w:ascii="Times New Roman" w:hAnsi="Times New Roman"/>
          <w:szCs w:val="21"/>
        </w:rPr>
        <w:t>轴</w:t>
      </w:r>
      <w:r>
        <w:rPr>
          <w:rFonts w:ascii="Times New Roman" w:hAnsi="Times New Roman" w:hint="eastAsia"/>
          <w:szCs w:val="21"/>
        </w:rPr>
        <w:t>。</w:t>
      </w:r>
    </w:p>
    <w:p>
      <w:pPr>
        <w:spacing w:line="360" w:lineRule="auto"/>
        <w:jc w:val="center"/>
        <w:rPr>
          <w:rFonts w:ascii="Times New Roman" w:hAnsi="Times New Roman"/>
          <w:szCs w:val="21"/>
        </w:rPr>
      </w:pPr>
      <w:r>
        <w:drawing>
          <wp:inline distT="0" distB="0" distL="114300" distR="114300">
            <wp:extent cx="4196715" cy="2251710"/>
            <wp:effectExtent l="0" t="0" r="13335" b="15240"/>
            <wp:docPr id="51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3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2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6715" cy="2251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br/>
      </w:r>
      <w:r>
        <w:rPr>
          <w:rFonts w:ascii="Times New Roman" w:hAnsi="Times New Roman"/>
          <w:szCs w:val="21"/>
        </w:rP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73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456211015012010103</w:t>
        </w:r>
      </w:hyperlink>
    </w:p>
    <w:p>
      <w:pPr>
        <w:spacing w:line="360" w:lineRule="auto"/>
        <w:jc w:val="center"/>
        <w:rPr>
          <w:rFonts w:ascii="Times New Roman" w:hAnsi="Times New Roman"/>
          <w:szCs w:val="21"/>
        </w:rPr>
      </w:pPr>
    </w:p>
    <w:sectPr>
      <w:type w:val="nextPage"/>
      <w:pgSz w:w="11906" w:h="16838"/>
      <w:pgMar w:top="1440" w:right="1080" w:bottom="1440" w:left="1080" w:header="851" w:footer="992" w:gutter="0"/>
      <w:pgNumType w:start="2"/>
      <w:cols w:num="1" w:space="720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4FB5575"/>
    <w:rsid w:val="001E2664"/>
    <w:rsid w:val="002E2314"/>
    <w:rsid w:val="004151FC"/>
    <w:rsid w:val="0082574C"/>
    <w:rsid w:val="00C02FC6"/>
    <w:rsid w:val="14FB5575"/>
    <w:rsid w:val="232C5126"/>
    <w:rsid w:val="68C95703"/>
  </w:rsids>
  <w:docVars>
    <w:docVar w:name="commondata" w:val="eyJoZGlkIjoiNmE1MzFiOTYzMmVjNDYxY2IxNjcxNjFhMDk0ODYzYjk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qFormat="1"/>
    <w:lsdException w:name="footer" w:semiHidden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 w:qFormat="1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 w:qFormat="1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autoRedefine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qFormat/>
    <w:pPr>
      <w:ind w:firstLine="420" w:firstLineChars="200"/>
    </w:pPr>
  </w:style>
  <w:style w:type="paragraph" w:styleId="PlainText">
    <w:name w:val="Plain Text"/>
    <w:basedOn w:val="Normal"/>
    <w:autoRedefine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Char"/>
    <w:autoRedefine/>
    <w:qFormat/>
    <w:rPr>
      <w:sz w:val="18"/>
      <w:szCs w:val="18"/>
    </w:rPr>
  </w:style>
  <w:style w:type="paragraph" w:styleId="Footer">
    <w:name w:val="footer"/>
    <w:basedOn w:val="Normal"/>
    <w:link w:val="Char0"/>
    <w:autoRedefine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/>
      <w:kern w:val="0"/>
      <w:sz w:val="18"/>
      <w:szCs w:val="18"/>
    </w:rPr>
  </w:style>
  <w:style w:type="paragraph" w:styleId="Header">
    <w:name w:val="header"/>
    <w:basedOn w:val="Normal"/>
    <w:autoRedefine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autoRedefine/>
    <w:qFormat/>
    <w:pPr>
      <w:spacing w:beforeAutospacing="1" w:afterAutospacing="1"/>
      <w:jc w:val="left"/>
    </w:pPr>
    <w:rPr>
      <w:kern w:val="0"/>
      <w:sz w:val="24"/>
    </w:rPr>
  </w:style>
  <w:style w:type="character" w:customStyle="1" w:styleId="Char">
    <w:name w:val="批注框文本 Char"/>
    <w:basedOn w:val="DefaultParagraphFont"/>
    <w:link w:val="BalloonText"/>
    <w:autoRedefine/>
    <w:qFormat/>
    <w:rPr>
      <w:rFonts w:ascii="Calibri" w:eastAsia="宋体" w:hAnsi="Calibri" w:cs="Times New Roman"/>
      <w:kern w:val="2"/>
      <w:sz w:val="18"/>
      <w:szCs w:val="18"/>
    </w:rPr>
  </w:style>
  <w:style w:type="character" w:customStyle="1" w:styleId="Char0">
    <w:name w:val="页脚 Char"/>
    <w:link w:val="Footer"/>
    <w:autoRedefine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biaoti041">
    <w:name w:val="biaoti041"/>
    <w:qFormat/>
    <w:rPr>
      <w:rFonts w:ascii="Times New Roman" w:eastAsia="宋体" w:hAnsi="Times New Roman" w:cs="Times New Roman"/>
      <w:b/>
      <w:bCs/>
      <w:color w:val="54939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3.wmf" /><Relationship Id="rId11" Type="http://schemas.openxmlformats.org/officeDocument/2006/relationships/oleObject" Target="embeddings/oleObject4.bin" /><Relationship Id="rId12" Type="http://schemas.openxmlformats.org/officeDocument/2006/relationships/oleObject" Target="embeddings/oleObject5.bin" /><Relationship Id="rId13" Type="http://schemas.openxmlformats.org/officeDocument/2006/relationships/image" Target="media/image4.wmf" /><Relationship Id="rId14" Type="http://schemas.openxmlformats.org/officeDocument/2006/relationships/oleObject" Target="embeddings/oleObject6.bin" /><Relationship Id="rId15" Type="http://schemas.openxmlformats.org/officeDocument/2006/relationships/oleObject" Target="embeddings/oleObject7.bin" /><Relationship Id="rId16" Type="http://schemas.openxmlformats.org/officeDocument/2006/relationships/image" Target="media/image5.wmf" /><Relationship Id="rId17" Type="http://schemas.openxmlformats.org/officeDocument/2006/relationships/oleObject" Target="embeddings/oleObject8.bin" /><Relationship Id="rId18" Type="http://schemas.openxmlformats.org/officeDocument/2006/relationships/image" Target="media/image6.wmf" /><Relationship Id="rId19" Type="http://schemas.openxmlformats.org/officeDocument/2006/relationships/oleObject" Target="embeddings/oleObject9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10.bin" /><Relationship Id="rId21" Type="http://schemas.openxmlformats.org/officeDocument/2006/relationships/oleObject" Target="embeddings/oleObject11.bin" /><Relationship Id="rId22" Type="http://schemas.openxmlformats.org/officeDocument/2006/relationships/image" Target="media/image7.wmf" /><Relationship Id="rId23" Type="http://schemas.openxmlformats.org/officeDocument/2006/relationships/oleObject" Target="embeddings/oleObject12.bin" /><Relationship Id="rId24" Type="http://schemas.openxmlformats.org/officeDocument/2006/relationships/oleObject" Target="embeddings/oleObject13.bin" /><Relationship Id="rId25" Type="http://schemas.openxmlformats.org/officeDocument/2006/relationships/oleObject" Target="embeddings/oleObject14.bin" /><Relationship Id="rId26" Type="http://schemas.openxmlformats.org/officeDocument/2006/relationships/oleObject" Target="embeddings/oleObject15.bin" /><Relationship Id="rId27" Type="http://schemas.openxmlformats.org/officeDocument/2006/relationships/oleObject" Target="embeddings/oleObject16.bin" /><Relationship Id="rId28" Type="http://schemas.openxmlformats.org/officeDocument/2006/relationships/image" Target="media/image8.wmf" /><Relationship Id="rId29" Type="http://schemas.openxmlformats.org/officeDocument/2006/relationships/oleObject" Target="embeddings/oleObject17.bin" /><Relationship Id="rId3" Type="http://schemas.openxmlformats.org/officeDocument/2006/relationships/fontTable" Target="fontTable.xml" /><Relationship Id="rId30" Type="http://schemas.openxmlformats.org/officeDocument/2006/relationships/image" Target="media/image9.wmf" /><Relationship Id="rId31" Type="http://schemas.openxmlformats.org/officeDocument/2006/relationships/oleObject" Target="embeddings/oleObject18.bin" /><Relationship Id="rId32" Type="http://schemas.openxmlformats.org/officeDocument/2006/relationships/image" Target="media/image10.wmf" /><Relationship Id="rId33" Type="http://schemas.openxmlformats.org/officeDocument/2006/relationships/oleObject" Target="embeddings/oleObject19.bin" /><Relationship Id="rId34" Type="http://schemas.openxmlformats.org/officeDocument/2006/relationships/image" Target="media/image11.wmf" /><Relationship Id="rId35" Type="http://schemas.openxmlformats.org/officeDocument/2006/relationships/oleObject" Target="embeddings/oleObject20.bin" /><Relationship Id="rId36" Type="http://schemas.openxmlformats.org/officeDocument/2006/relationships/image" Target="media/image12.wmf" /><Relationship Id="rId37" Type="http://schemas.openxmlformats.org/officeDocument/2006/relationships/oleObject" Target="embeddings/oleObject21.bin" /><Relationship Id="rId38" Type="http://schemas.openxmlformats.org/officeDocument/2006/relationships/image" Target="media/image13.wmf" /><Relationship Id="rId39" Type="http://schemas.openxmlformats.org/officeDocument/2006/relationships/oleObject" Target="embeddings/oleObject22.bin" /><Relationship Id="rId4" Type="http://schemas.openxmlformats.org/officeDocument/2006/relationships/customXml" Target="../customXml/item1.xml" /><Relationship Id="rId40" Type="http://schemas.openxmlformats.org/officeDocument/2006/relationships/image" Target="media/image14.wmf" /><Relationship Id="rId41" Type="http://schemas.openxmlformats.org/officeDocument/2006/relationships/oleObject" Target="embeddings/oleObject23.bin" /><Relationship Id="rId42" Type="http://schemas.openxmlformats.org/officeDocument/2006/relationships/image" Target="media/image15.wmf" /><Relationship Id="rId43" Type="http://schemas.openxmlformats.org/officeDocument/2006/relationships/oleObject" Target="embeddings/oleObject24.bin" /><Relationship Id="rId44" Type="http://schemas.openxmlformats.org/officeDocument/2006/relationships/image" Target="media/image16.wmf" /><Relationship Id="rId45" Type="http://schemas.openxmlformats.org/officeDocument/2006/relationships/oleObject" Target="embeddings/oleObject25.bin" /><Relationship Id="rId46" Type="http://schemas.openxmlformats.org/officeDocument/2006/relationships/image" Target="media/image17.wmf" /><Relationship Id="rId47" Type="http://schemas.openxmlformats.org/officeDocument/2006/relationships/oleObject" Target="embeddings/oleObject26.bin" /><Relationship Id="rId48" Type="http://schemas.openxmlformats.org/officeDocument/2006/relationships/image" Target="media/image18.wmf" /><Relationship Id="rId49" Type="http://schemas.openxmlformats.org/officeDocument/2006/relationships/oleObject" Target="embeddings/oleObject27.bin" /><Relationship Id="rId5" Type="http://schemas.openxmlformats.org/officeDocument/2006/relationships/image" Target="media/image1.wmf" /><Relationship Id="rId50" Type="http://schemas.openxmlformats.org/officeDocument/2006/relationships/image" Target="media/image19.wmf" /><Relationship Id="rId51" Type="http://schemas.openxmlformats.org/officeDocument/2006/relationships/oleObject" Target="embeddings/oleObject28.bin" /><Relationship Id="rId52" Type="http://schemas.openxmlformats.org/officeDocument/2006/relationships/oleObject" Target="embeddings/oleObject29.bin" /><Relationship Id="rId53" Type="http://schemas.openxmlformats.org/officeDocument/2006/relationships/oleObject" Target="embeddings/oleObject30.bin" /><Relationship Id="rId54" Type="http://schemas.openxmlformats.org/officeDocument/2006/relationships/oleObject" Target="embeddings/oleObject31.bin" /><Relationship Id="rId55" Type="http://schemas.openxmlformats.org/officeDocument/2006/relationships/image" Target="media/image20.wmf" /><Relationship Id="rId56" Type="http://schemas.openxmlformats.org/officeDocument/2006/relationships/oleObject" Target="embeddings/oleObject32.bin" /><Relationship Id="rId57" Type="http://schemas.openxmlformats.org/officeDocument/2006/relationships/image" Target="media/image21.wmf" /><Relationship Id="rId58" Type="http://schemas.openxmlformats.org/officeDocument/2006/relationships/oleObject" Target="embeddings/oleObject33.bin" /><Relationship Id="rId59" Type="http://schemas.openxmlformats.org/officeDocument/2006/relationships/image" Target="media/image22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34.bin" /><Relationship Id="rId61" Type="http://schemas.openxmlformats.org/officeDocument/2006/relationships/image" Target="media/image23.wmf" /><Relationship Id="rId62" Type="http://schemas.openxmlformats.org/officeDocument/2006/relationships/oleObject" Target="embeddings/oleObject35.bin" /><Relationship Id="rId63" Type="http://schemas.openxmlformats.org/officeDocument/2006/relationships/image" Target="media/image24.wmf" /><Relationship Id="rId64" Type="http://schemas.openxmlformats.org/officeDocument/2006/relationships/oleObject" Target="embeddings/oleObject36.bin" /><Relationship Id="rId65" Type="http://schemas.openxmlformats.org/officeDocument/2006/relationships/image" Target="media/image25.wmf" /><Relationship Id="rId66" Type="http://schemas.openxmlformats.org/officeDocument/2006/relationships/oleObject" Target="embeddings/oleObject37.bin" /><Relationship Id="rId67" Type="http://schemas.openxmlformats.org/officeDocument/2006/relationships/oleObject" Target="embeddings/oleObject38.bin" /><Relationship Id="rId68" Type="http://schemas.openxmlformats.org/officeDocument/2006/relationships/oleObject" Target="embeddings/oleObject39.bin" /><Relationship Id="rId69" Type="http://schemas.openxmlformats.org/officeDocument/2006/relationships/oleObject" Target="embeddings/oleObject40.bin" /><Relationship Id="rId7" Type="http://schemas.openxmlformats.org/officeDocument/2006/relationships/image" Target="media/image2.png" /><Relationship Id="rId70" Type="http://schemas.openxmlformats.org/officeDocument/2006/relationships/oleObject" Target="embeddings/oleObject41.bin" /><Relationship Id="rId71" Type="http://schemas.openxmlformats.org/officeDocument/2006/relationships/oleObject" Target="embeddings/oleObject42.bin" /><Relationship Id="rId72" Type="http://schemas.openxmlformats.org/officeDocument/2006/relationships/image" Target="media/image26.png" /><Relationship Id="rId73" Type="http://schemas.openxmlformats.org/officeDocument/2006/relationships/hyperlink" Target="https://d.book118.com/456211015012010103" TargetMode="External" /><Relationship Id="rId74" Type="http://schemas.openxmlformats.org/officeDocument/2006/relationships/theme" Target="theme/theme1.xml" /><Relationship Id="rId75" Type="http://schemas.openxmlformats.org/officeDocument/2006/relationships/styles" Target="styles.xml" /><Relationship Id="rId8" Type="http://schemas.openxmlformats.org/officeDocument/2006/relationships/oleObject" Target="embeddings/oleObject2.bin" /><Relationship Id="rId9" Type="http://schemas.openxmlformats.org/officeDocument/2006/relationships/oleObject" Target="embeddings/oleObject3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2982</Words>
  <Characters>13616</Characters>
  <Application>Microsoft Office Word</Application>
  <DocSecurity>0</DocSecurity>
  <Lines>409</Lines>
  <Paragraphs>115</Paragraphs>
  <ScaleCrop>false</ScaleCrop>
  <Company>Microsoft</Company>
  <LinksUpToDate>false</LinksUpToDate>
  <CharactersWithSpaces>138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95281</dc:creator>
  <cp:lastModifiedBy>相忘2021。</cp:lastModifiedBy>
  <cp:revision>2</cp:revision>
  <dcterms:created xsi:type="dcterms:W3CDTF">2021-08-02T02:53:00Z</dcterms:created>
  <dcterms:modified xsi:type="dcterms:W3CDTF">2024-03-06T02:54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1AD6FF004A994743A8464A03137BEC9A_13</vt:lpwstr>
  </property>
  <property fmtid="{D5CDD505-2E9C-101B-9397-08002B2CF9AE}" pid="7" name="KSOProductBuildVer">
    <vt:lpwstr>2052-12.1.0.16364</vt:lpwstr>
  </property>
</Properties>
</file>